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2D53" w:rsidRDefault="00BA2D53" w:rsidP="001D3E77">
      <w:pPr>
        <w:rPr>
          <w:rFonts w:ascii="Comic Sans MS" w:hAnsi="Comic Sans MS"/>
          <w:sz w:val="20"/>
          <w:szCs w:val="20"/>
        </w:rPr>
      </w:pPr>
    </w:p>
    <w:p w:rsidR="001D3E77" w:rsidRPr="00033478" w:rsidRDefault="001D3E77" w:rsidP="001D3E77">
      <w:p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Mr. Gmerek</w:t>
      </w:r>
    </w:p>
    <w:p w:rsidR="001D3E77" w:rsidRPr="00033478" w:rsidRDefault="00531D38" w:rsidP="001D3E77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lgebra 2</w:t>
      </w:r>
    </w:p>
    <w:p w:rsidR="007C3094" w:rsidRPr="00033478" w:rsidRDefault="001D3E77" w:rsidP="001D3E77">
      <w:p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 xml:space="preserve">Problem Set </w:t>
      </w:r>
      <w:r w:rsidR="00B468E9" w:rsidRPr="00033478">
        <w:rPr>
          <w:rFonts w:ascii="Comic Sans MS" w:hAnsi="Comic Sans MS"/>
          <w:sz w:val="20"/>
          <w:szCs w:val="20"/>
        </w:rPr>
        <w:t>1.3</w:t>
      </w:r>
    </w:p>
    <w:p w:rsidR="00B468E9" w:rsidRPr="00033478" w:rsidRDefault="00B468E9" w:rsidP="001D3E77">
      <w:pPr>
        <w:rPr>
          <w:rFonts w:ascii="Comic Sans MS" w:hAnsi="Comic Sans MS"/>
          <w:sz w:val="20"/>
          <w:szCs w:val="20"/>
        </w:rPr>
      </w:pPr>
    </w:p>
    <w:p w:rsidR="00B468E9" w:rsidRPr="00033478" w:rsidRDefault="009022C6" w:rsidP="009022C6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What does it mean to solve?</w:t>
      </w:r>
    </w:p>
    <w:p w:rsidR="009022C6" w:rsidRPr="00033478" w:rsidRDefault="009022C6" w:rsidP="009022C6">
      <w:pPr>
        <w:ind w:left="360"/>
        <w:rPr>
          <w:rFonts w:ascii="Comic Sans MS" w:hAnsi="Comic Sans MS"/>
          <w:sz w:val="20"/>
          <w:szCs w:val="20"/>
        </w:rPr>
      </w:pPr>
    </w:p>
    <w:p w:rsidR="009022C6" w:rsidRDefault="009022C6" w:rsidP="00083A77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Solve:</w:t>
      </w:r>
      <w:r w:rsidRPr="00033478">
        <w:rPr>
          <w:rFonts w:ascii="Comic Sans MS" w:hAnsi="Comic Sans MS"/>
          <w:sz w:val="20"/>
          <w:szCs w:val="20"/>
        </w:rPr>
        <w:tab/>
        <w:t>x + 4</w:t>
      </w:r>
      <w:r w:rsidR="00083A77">
        <w:rPr>
          <w:rFonts w:ascii="Comic Sans MS" w:hAnsi="Comic Sans MS"/>
          <w:sz w:val="20"/>
          <w:szCs w:val="20"/>
        </w:rPr>
        <w:t xml:space="preserve"> = 3</w:t>
      </w:r>
    </w:p>
    <w:p w:rsidR="00083A77" w:rsidRDefault="00083A77" w:rsidP="00083A77">
      <w:pPr>
        <w:rPr>
          <w:rFonts w:ascii="Comic Sans MS" w:hAnsi="Comic Sans MS"/>
          <w:sz w:val="20"/>
          <w:szCs w:val="20"/>
        </w:rPr>
      </w:pPr>
    </w:p>
    <w:p w:rsidR="00083A77" w:rsidRDefault="00083A77" w:rsidP="00083A77">
      <w:pPr>
        <w:rPr>
          <w:rFonts w:ascii="Comic Sans MS" w:hAnsi="Comic Sans MS"/>
          <w:sz w:val="20"/>
          <w:szCs w:val="20"/>
        </w:rPr>
      </w:pPr>
    </w:p>
    <w:p w:rsidR="00083A77" w:rsidRDefault="00083A77" w:rsidP="00083A77">
      <w:pPr>
        <w:rPr>
          <w:rFonts w:ascii="Comic Sans MS" w:hAnsi="Comic Sans MS"/>
          <w:sz w:val="20"/>
          <w:szCs w:val="20"/>
        </w:rPr>
      </w:pPr>
    </w:p>
    <w:p w:rsidR="00083A77" w:rsidRDefault="00083A77" w:rsidP="00083A7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How can you check your answer to make sure it is correct?</w:t>
      </w:r>
    </w:p>
    <w:p w:rsidR="00A71217" w:rsidRDefault="00A71217" w:rsidP="00A71217">
      <w:pPr>
        <w:rPr>
          <w:rFonts w:ascii="Comic Sans MS" w:hAnsi="Comic Sans MS"/>
          <w:sz w:val="20"/>
          <w:szCs w:val="20"/>
        </w:rPr>
      </w:pPr>
    </w:p>
    <w:p w:rsidR="00A71217" w:rsidRDefault="00A71217" w:rsidP="00A71217">
      <w:pPr>
        <w:rPr>
          <w:rFonts w:ascii="Comic Sans MS" w:hAnsi="Comic Sans MS"/>
          <w:sz w:val="20"/>
          <w:szCs w:val="20"/>
        </w:rPr>
      </w:pPr>
    </w:p>
    <w:p w:rsidR="00A71217" w:rsidRDefault="00A71217" w:rsidP="00A71217">
      <w:pPr>
        <w:rPr>
          <w:rFonts w:ascii="Comic Sans MS" w:hAnsi="Comic Sans MS"/>
          <w:sz w:val="20"/>
          <w:szCs w:val="20"/>
        </w:rPr>
      </w:pPr>
    </w:p>
    <w:p w:rsidR="00A71217" w:rsidRDefault="00BC08C1" w:rsidP="00A71217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l_fi" o:spid="_x0000_s1034" type="#_x0000_t75" alt="" style="position:absolute;left:0;text-align:left;margin-left:-18.85pt;margin-top:0;width:66.2pt;height:48.05pt;z-index:-251656192;mso-position-horizontal-relative:text;mso-position-vertical-relative:text">
            <v:imagedata r:id="rId7" r:href="rId8"/>
          </v:shape>
        </w:pict>
      </w:r>
      <w:r w:rsidR="00A71217">
        <w:rPr>
          <w:rFonts w:ascii="Comic Sans MS" w:hAnsi="Comic Sans MS"/>
          <w:sz w:val="20"/>
          <w:szCs w:val="20"/>
        </w:rPr>
        <w:t>Solve:  x + 7</w:t>
      </w:r>
    </w:p>
    <w:p w:rsidR="00A71217" w:rsidRDefault="00A71217" w:rsidP="00A71217">
      <w:pPr>
        <w:rPr>
          <w:rFonts w:ascii="Comic Sans MS" w:hAnsi="Comic Sans MS"/>
          <w:sz w:val="20"/>
          <w:szCs w:val="20"/>
        </w:rPr>
      </w:pPr>
    </w:p>
    <w:p w:rsidR="00A71217" w:rsidRPr="00033478" w:rsidRDefault="00A71217" w:rsidP="00A71217">
      <w:pPr>
        <w:rPr>
          <w:rFonts w:ascii="Comic Sans MS" w:hAnsi="Comic Sans MS"/>
          <w:sz w:val="20"/>
          <w:szCs w:val="20"/>
        </w:rPr>
      </w:pPr>
    </w:p>
    <w:p w:rsidR="009022C6" w:rsidRPr="00033478" w:rsidRDefault="009022C6" w:rsidP="009022C6">
      <w:pPr>
        <w:ind w:left="1080"/>
        <w:rPr>
          <w:rFonts w:ascii="Comic Sans MS" w:hAnsi="Comic Sans MS"/>
          <w:sz w:val="20"/>
          <w:szCs w:val="20"/>
        </w:rPr>
      </w:pPr>
    </w:p>
    <w:p w:rsidR="00C67A42" w:rsidRDefault="00C67A42" w:rsidP="009022C6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What is the opposite of 7?</w:t>
      </w:r>
    </w:p>
    <w:p w:rsidR="00C67A42" w:rsidRDefault="00C67A42" w:rsidP="00C67A42">
      <w:pPr>
        <w:rPr>
          <w:rFonts w:ascii="Comic Sans MS" w:hAnsi="Comic Sans MS"/>
          <w:sz w:val="20"/>
          <w:szCs w:val="20"/>
        </w:rPr>
      </w:pPr>
    </w:p>
    <w:p w:rsidR="009F0E77" w:rsidRDefault="000C73DE" w:rsidP="00C67A4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35" type="#_x0000_t75" alt="" style="position:absolute;margin-left:-2.85pt;margin-top:13.35pt;width:66.2pt;height:48.05pt;z-index:-251655168;mso-position-horizontal-relative:text;mso-position-vertical-relative:text">
            <v:imagedata r:id="rId7" r:href="rId9"/>
          </v:shape>
        </w:pict>
      </w:r>
    </w:p>
    <w:p w:rsidR="00C67A42" w:rsidRDefault="00550371" w:rsidP="00550371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Define </w:t>
      </w:r>
      <w:r w:rsidRPr="00550371">
        <w:rPr>
          <w:rFonts w:ascii="Comic Sans MS" w:hAnsi="Comic Sans MS"/>
          <w:b/>
          <w:sz w:val="20"/>
          <w:szCs w:val="20"/>
        </w:rPr>
        <w:t>opposite</w:t>
      </w:r>
      <w:r>
        <w:rPr>
          <w:rFonts w:ascii="Comic Sans MS" w:hAnsi="Comic Sans MS"/>
          <w:sz w:val="20"/>
          <w:szCs w:val="20"/>
        </w:rPr>
        <w:t>.</w:t>
      </w:r>
    </w:p>
    <w:p w:rsidR="00550371" w:rsidRDefault="00550371" w:rsidP="00550371">
      <w:pPr>
        <w:rPr>
          <w:rFonts w:ascii="Comic Sans MS" w:hAnsi="Comic Sans MS"/>
          <w:sz w:val="20"/>
          <w:szCs w:val="20"/>
        </w:rPr>
      </w:pPr>
    </w:p>
    <w:p w:rsidR="00550371" w:rsidRDefault="00550371" w:rsidP="00550371">
      <w:pPr>
        <w:rPr>
          <w:rFonts w:ascii="Comic Sans MS" w:hAnsi="Comic Sans MS"/>
          <w:sz w:val="20"/>
          <w:szCs w:val="20"/>
        </w:rPr>
      </w:pPr>
    </w:p>
    <w:p w:rsidR="00550371" w:rsidRDefault="00550371" w:rsidP="00550371">
      <w:pPr>
        <w:ind w:left="1080"/>
        <w:rPr>
          <w:rFonts w:ascii="Comic Sans MS" w:hAnsi="Comic Sans MS"/>
          <w:sz w:val="20"/>
          <w:szCs w:val="20"/>
        </w:rPr>
      </w:pPr>
    </w:p>
    <w:p w:rsidR="009022C6" w:rsidRPr="00033478" w:rsidRDefault="000C73DE" w:rsidP="009022C6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36" type="#_x0000_t75" alt="" style="position:absolute;left:0;text-align:left;margin-left:-18.85pt;margin-top:.7pt;width:66.2pt;height:48.05pt;z-index:-251654144;mso-position-horizontal-relative:text;mso-position-vertical-relative:text">
            <v:imagedata r:id="rId7" r:href="rId10"/>
          </v:shape>
        </w:pict>
      </w:r>
      <w:r w:rsidR="000A1ED1" w:rsidRPr="00033478">
        <w:rPr>
          <w:rFonts w:ascii="Comic Sans MS" w:hAnsi="Comic Sans MS"/>
          <w:sz w:val="20"/>
          <w:szCs w:val="20"/>
        </w:rPr>
        <w:t>Define inverse operations.</w:t>
      </w:r>
    </w:p>
    <w:p w:rsidR="000A1ED1" w:rsidRDefault="000A1ED1" w:rsidP="000A1ED1">
      <w:pPr>
        <w:ind w:left="360"/>
        <w:rPr>
          <w:rFonts w:ascii="Comic Sans MS" w:hAnsi="Comic Sans MS"/>
          <w:sz w:val="20"/>
          <w:szCs w:val="20"/>
        </w:rPr>
      </w:pPr>
    </w:p>
    <w:p w:rsidR="00741DCF" w:rsidRDefault="00741DCF" w:rsidP="000A1ED1">
      <w:pPr>
        <w:ind w:left="360"/>
        <w:rPr>
          <w:rFonts w:ascii="Comic Sans MS" w:hAnsi="Comic Sans MS"/>
          <w:sz w:val="20"/>
          <w:szCs w:val="20"/>
        </w:rPr>
      </w:pPr>
    </w:p>
    <w:p w:rsidR="00741DCF" w:rsidRPr="00033478" w:rsidRDefault="00741DCF" w:rsidP="000A1ED1">
      <w:pPr>
        <w:ind w:left="360"/>
        <w:rPr>
          <w:rFonts w:ascii="Comic Sans MS" w:hAnsi="Comic Sans MS"/>
          <w:sz w:val="20"/>
          <w:szCs w:val="20"/>
        </w:rPr>
      </w:pPr>
    </w:p>
    <w:p w:rsidR="000A1ED1" w:rsidRPr="00033478" w:rsidRDefault="0028296A" w:rsidP="0028296A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Why do we use inverse operations?</w:t>
      </w:r>
    </w:p>
    <w:p w:rsidR="0028296A" w:rsidRDefault="0028296A" w:rsidP="0028296A">
      <w:pPr>
        <w:ind w:left="1080"/>
        <w:rPr>
          <w:rFonts w:ascii="Comic Sans MS" w:hAnsi="Comic Sans MS"/>
          <w:sz w:val="20"/>
          <w:szCs w:val="20"/>
        </w:rPr>
      </w:pPr>
    </w:p>
    <w:p w:rsidR="00741DCF" w:rsidRDefault="00741DCF" w:rsidP="0028296A">
      <w:pPr>
        <w:ind w:left="1080"/>
        <w:rPr>
          <w:rFonts w:ascii="Comic Sans MS" w:hAnsi="Comic Sans MS"/>
          <w:sz w:val="20"/>
          <w:szCs w:val="20"/>
        </w:rPr>
      </w:pPr>
    </w:p>
    <w:p w:rsidR="00741DCF" w:rsidRPr="00033478" w:rsidRDefault="00741DCF" w:rsidP="0028296A">
      <w:pPr>
        <w:ind w:left="1080"/>
        <w:rPr>
          <w:rFonts w:ascii="Comic Sans MS" w:hAnsi="Comic Sans MS"/>
          <w:sz w:val="20"/>
          <w:szCs w:val="20"/>
        </w:rPr>
      </w:pPr>
    </w:p>
    <w:p w:rsidR="0028296A" w:rsidRPr="00033478" w:rsidRDefault="0028296A" w:rsidP="0028296A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Why don’t we simply say “opposite operations?”</w:t>
      </w:r>
    </w:p>
    <w:p w:rsidR="008D3951" w:rsidRDefault="008D3951" w:rsidP="008D3951">
      <w:pPr>
        <w:rPr>
          <w:rFonts w:ascii="Comic Sans MS" w:hAnsi="Comic Sans MS"/>
          <w:sz w:val="20"/>
          <w:szCs w:val="20"/>
        </w:rPr>
      </w:pPr>
    </w:p>
    <w:p w:rsidR="00741DCF" w:rsidRDefault="00741DCF" w:rsidP="008D3951">
      <w:pPr>
        <w:rPr>
          <w:rFonts w:ascii="Comic Sans MS" w:hAnsi="Comic Sans MS"/>
          <w:sz w:val="20"/>
          <w:szCs w:val="20"/>
        </w:rPr>
      </w:pPr>
    </w:p>
    <w:p w:rsidR="00741DCF" w:rsidRPr="00033478" w:rsidRDefault="00741DCF" w:rsidP="008D3951">
      <w:pPr>
        <w:rPr>
          <w:rFonts w:ascii="Comic Sans MS" w:hAnsi="Comic Sans MS"/>
          <w:sz w:val="20"/>
          <w:szCs w:val="20"/>
        </w:rPr>
      </w:pPr>
    </w:p>
    <w:p w:rsidR="003168F5" w:rsidRDefault="00FF18A3" w:rsidP="003168F5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Write an equation to represent the following situation:</w:t>
      </w:r>
    </w:p>
    <w:p w:rsidR="003168F5" w:rsidRDefault="003168F5" w:rsidP="003168F5">
      <w:pPr>
        <w:ind w:left="360"/>
        <w:rPr>
          <w:rFonts w:ascii="Comic Sans MS" w:hAnsi="Comic Sans MS"/>
          <w:sz w:val="20"/>
          <w:szCs w:val="20"/>
        </w:rPr>
      </w:pPr>
    </w:p>
    <w:p w:rsidR="00CD4B34" w:rsidRDefault="003168F5" w:rsidP="003168F5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C40F9">
        <w:rPr>
          <w:rFonts w:ascii="Comic Sans MS" w:hAnsi="Comic Sans MS"/>
          <w:sz w:val="20"/>
          <w:szCs w:val="20"/>
        </w:rPr>
        <w:t>You borrowed $15 from your friend and paid some of the money back.  Unfortunately, you don’t rememb</w:t>
      </w:r>
      <w:r>
        <w:rPr>
          <w:rFonts w:ascii="Comic Sans MS" w:hAnsi="Comic Sans MS"/>
          <w:sz w:val="20"/>
          <w:szCs w:val="20"/>
        </w:rPr>
        <w:t>er how much you paid back!  Y</w:t>
      </w:r>
      <w:r w:rsidRPr="000C40F9">
        <w:rPr>
          <w:rFonts w:ascii="Comic Sans MS" w:hAnsi="Comic Sans MS"/>
          <w:sz w:val="20"/>
          <w:szCs w:val="20"/>
        </w:rPr>
        <w:t>ou trust your friend an</w:t>
      </w:r>
      <w:r>
        <w:rPr>
          <w:rFonts w:ascii="Comic Sans MS" w:hAnsi="Comic Sans MS"/>
          <w:sz w:val="20"/>
          <w:szCs w:val="20"/>
        </w:rPr>
        <w:t xml:space="preserve">d he says you now owe him $3.  Write an equation to represent the amount of money you </w:t>
      </w:r>
      <w:r w:rsidR="00526D92">
        <w:rPr>
          <w:rFonts w:ascii="Comic Sans MS" w:hAnsi="Comic Sans MS"/>
          <w:sz w:val="20"/>
          <w:szCs w:val="20"/>
        </w:rPr>
        <w:t>have already paid back to your friend</w:t>
      </w:r>
      <w:r>
        <w:rPr>
          <w:rFonts w:ascii="Comic Sans MS" w:hAnsi="Comic Sans MS"/>
          <w:sz w:val="20"/>
          <w:szCs w:val="20"/>
        </w:rPr>
        <w:t>.</w:t>
      </w:r>
    </w:p>
    <w:p w:rsidR="003168F5" w:rsidRDefault="003168F5" w:rsidP="00CD4B34">
      <w:pPr>
        <w:ind w:left="1080"/>
        <w:rPr>
          <w:rFonts w:ascii="Comic Sans MS" w:hAnsi="Comic Sans MS"/>
          <w:sz w:val="20"/>
          <w:szCs w:val="20"/>
        </w:rPr>
      </w:pPr>
    </w:p>
    <w:p w:rsidR="003168F5" w:rsidRDefault="003168F5" w:rsidP="00CD4B34">
      <w:pPr>
        <w:ind w:left="1080"/>
        <w:rPr>
          <w:rFonts w:ascii="Comic Sans MS" w:hAnsi="Comic Sans MS"/>
          <w:sz w:val="20"/>
          <w:szCs w:val="20"/>
        </w:rPr>
      </w:pPr>
    </w:p>
    <w:p w:rsidR="003168F5" w:rsidRPr="00033478" w:rsidRDefault="003168F5" w:rsidP="00CD4B34">
      <w:pPr>
        <w:ind w:left="1080"/>
        <w:rPr>
          <w:rFonts w:ascii="Comic Sans MS" w:hAnsi="Comic Sans MS"/>
          <w:sz w:val="20"/>
          <w:szCs w:val="20"/>
        </w:rPr>
      </w:pPr>
    </w:p>
    <w:p w:rsidR="00B22DB6" w:rsidRPr="00033478" w:rsidRDefault="00CD4B34" w:rsidP="00B22DB6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Solve the equation you created.</w:t>
      </w:r>
    </w:p>
    <w:p w:rsidR="009F0E77" w:rsidRDefault="009F0E77" w:rsidP="009F0E77">
      <w:pPr>
        <w:ind w:left="720"/>
        <w:rPr>
          <w:rFonts w:ascii="Comic Sans MS" w:hAnsi="Comic Sans MS"/>
          <w:sz w:val="20"/>
          <w:szCs w:val="20"/>
        </w:rPr>
      </w:pPr>
    </w:p>
    <w:p w:rsidR="009F0E77" w:rsidRDefault="009F0E77" w:rsidP="009F0E77">
      <w:pPr>
        <w:ind w:left="720"/>
        <w:rPr>
          <w:rFonts w:ascii="Comic Sans MS" w:hAnsi="Comic Sans MS"/>
          <w:sz w:val="20"/>
          <w:szCs w:val="20"/>
        </w:rPr>
      </w:pPr>
    </w:p>
    <w:p w:rsidR="009F0E77" w:rsidRDefault="009F0E77" w:rsidP="009F0E77">
      <w:pPr>
        <w:ind w:left="720"/>
        <w:rPr>
          <w:rFonts w:ascii="Comic Sans MS" w:hAnsi="Comic Sans MS"/>
          <w:sz w:val="20"/>
          <w:szCs w:val="20"/>
        </w:rPr>
      </w:pPr>
    </w:p>
    <w:p w:rsidR="009F0E77" w:rsidRDefault="009F0E77" w:rsidP="009F0E77">
      <w:pPr>
        <w:ind w:left="720"/>
        <w:rPr>
          <w:rFonts w:ascii="Comic Sans MS" w:hAnsi="Comic Sans MS"/>
          <w:sz w:val="20"/>
          <w:szCs w:val="20"/>
        </w:rPr>
      </w:pPr>
    </w:p>
    <w:p w:rsidR="00B22DB6" w:rsidRPr="00033478" w:rsidRDefault="00E4149A" w:rsidP="00B22DB6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37" type="#_x0000_t75" alt="" style="position:absolute;left:0;text-align:left;margin-left:-20.85pt;margin-top:4.1pt;width:66.2pt;height:48.05pt;z-index:-251653120;mso-position-horizontal-relative:text;mso-position-vertical-relative:text">
            <v:imagedata r:id="rId7" r:href="rId11"/>
          </v:shape>
        </w:pict>
      </w:r>
      <w:r w:rsidR="00B22DB6" w:rsidRPr="00033478">
        <w:rPr>
          <w:rFonts w:ascii="Comic Sans MS" w:hAnsi="Comic Sans MS"/>
          <w:sz w:val="20"/>
          <w:szCs w:val="20"/>
        </w:rPr>
        <w:t>Solve:</w:t>
      </w:r>
    </w:p>
    <w:p w:rsidR="00423E92" w:rsidRPr="00033478" w:rsidRDefault="00423E92" w:rsidP="00423E92">
      <w:pPr>
        <w:ind w:left="360"/>
        <w:rPr>
          <w:rFonts w:ascii="Comic Sans MS" w:hAnsi="Comic Sans MS"/>
          <w:sz w:val="20"/>
          <w:szCs w:val="20"/>
        </w:rPr>
      </w:pPr>
    </w:p>
    <w:p w:rsidR="00074A28" w:rsidRPr="00033478" w:rsidRDefault="00074A28" w:rsidP="00423E92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  <w:sectPr w:rsidR="00074A28" w:rsidRPr="00033478" w:rsidSect="008D5FCC">
          <w:headerReference w:type="default" r:id="rId12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23E92" w:rsidRPr="00033478" w:rsidRDefault="00141CC3" w:rsidP="00423E92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92 = 47 + x</w:t>
      </w:r>
    </w:p>
    <w:p w:rsidR="00141CC3" w:rsidRDefault="00141CC3" w:rsidP="00141CC3">
      <w:pPr>
        <w:ind w:left="1080"/>
        <w:rPr>
          <w:rFonts w:ascii="Comic Sans MS" w:hAnsi="Comic Sans MS"/>
          <w:sz w:val="20"/>
          <w:szCs w:val="20"/>
        </w:rPr>
      </w:pPr>
    </w:p>
    <w:p w:rsidR="00C03A5B" w:rsidRDefault="00C03A5B" w:rsidP="00141CC3">
      <w:pPr>
        <w:ind w:left="1080"/>
        <w:rPr>
          <w:rFonts w:ascii="Comic Sans MS" w:hAnsi="Comic Sans MS"/>
          <w:sz w:val="20"/>
          <w:szCs w:val="20"/>
        </w:rPr>
      </w:pPr>
    </w:p>
    <w:p w:rsidR="00C03A5B" w:rsidRDefault="00C03A5B" w:rsidP="00141CC3">
      <w:pPr>
        <w:ind w:left="1080"/>
        <w:rPr>
          <w:rFonts w:ascii="Comic Sans MS" w:hAnsi="Comic Sans MS"/>
          <w:sz w:val="20"/>
          <w:szCs w:val="20"/>
        </w:rPr>
      </w:pPr>
    </w:p>
    <w:p w:rsidR="00C03A5B" w:rsidRDefault="00C03A5B" w:rsidP="00141CC3">
      <w:pPr>
        <w:ind w:left="1080"/>
        <w:rPr>
          <w:rFonts w:ascii="Comic Sans MS" w:hAnsi="Comic Sans MS"/>
          <w:sz w:val="20"/>
          <w:szCs w:val="20"/>
        </w:rPr>
      </w:pPr>
    </w:p>
    <w:p w:rsidR="00C03A5B" w:rsidRDefault="00C03A5B" w:rsidP="00141CC3">
      <w:pPr>
        <w:ind w:left="1080"/>
        <w:rPr>
          <w:rFonts w:ascii="Comic Sans MS" w:hAnsi="Comic Sans MS"/>
          <w:sz w:val="20"/>
          <w:szCs w:val="20"/>
        </w:rPr>
      </w:pPr>
    </w:p>
    <w:p w:rsidR="00C03A5B" w:rsidRPr="00033478" w:rsidRDefault="00C03A5B" w:rsidP="00141CC3">
      <w:pPr>
        <w:ind w:left="1080"/>
        <w:rPr>
          <w:rFonts w:ascii="Comic Sans MS" w:hAnsi="Comic Sans MS"/>
          <w:sz w:val="20"/>
          <w:szCs w:val="20"/>
        </w:rPr>
      </w:pPr>
    </w:p>
    <w:p w:rsidR="00141CC3" w:rsidRPr="00033478" w:rsidRDefault="004D36B6" w:rsidP="00423E92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 xml:space="preserve"> </w:t>
      </w:r>
      <w:r w:rsidR="0069564B" w:rsidRPr="00033478">
        <w:rPr>
          <w:rFonts w:ascii="Comic Sans MS" w:hAnsi="Comic Sans MS"/>
          <w:sz w:val="20"/>
          <w:szCs w:val="20"/>
        </w:rPr>
        <w:t>d – 13.7 = 19.45</w:t>
      </w:r>
    </w:p>
    <w:p w:rsidR="00C03A5B" w:rsidRPr="00033478" w:rsidRDefault="00C03A5B" w:rsidP="003A03BC">
      <w:pPr>
        <w:rPr>
          <w:rFonts w:ascii="Comic Sans MS" w:hAnsi="Comic Sans MS"/>
          <w:sz w:val="20"/>
          <w:szCs w:val="20"/>
        </w:rPr>
      </w:pPr>
    </w:p>
    <w:p w:rsidR="003A03BC" w:rsidRPr="00033478" w:rsidRDefault="00067412" w:rsidP="00423E92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lastRenderedPageBreak/>
        <w:t>p + 9 = 15</w:t>
      </w:r>
    </w:p>
    <w:p w:rsidR="001B18E1" w:rsidRDefault="001B18E1" w:rsidP="001B18E1">
      <w:pPr>
        <w:rPr>
          <w:rFonts w:ascii="Comic Sans MS" w:hAnsi="Comic Sans MS"/>
          <w:sz w:val="20"/>
          <w:szCs w:val="20"/>
        </w:rPr>
      </w:pPr>
    </w:p>
    <w:p w:rsidR="00C03A5B" w:rsidRDefault="00C03A5B" w:rsidP="001B18E1">
      <w:pPr>
        <w:rPr>
          <w:rFonts w:ascii="Comic Sans MS" w:hAnsi="Comic Sans MS"/>
          <w:sz w:val="20"/>
          <w:szCs w:val="20"/>
        </w:rPr>
      </w:pPr>
    </w:p>
    <w:p w:rsidR="00C03A5B" w:rsidRDefault="00C03A5B" w:rsidP="001B18E1">
      <w:pPr>
        <w:rPr>
          <w:rFonts w:ascii="Comic Sans MS" w:hAnsi="Comic Sans MS"/>
          <w:sz w:val="20"/>
          <w:szCs w:val="20"/>
        </w:rPr>
      </w:pPr>
    </w:p>
    <w:p w:rsidR="00C03A5B" w:rsidRDefault="00C03A5B" w:rsidP="001B18E1">
      <w:pPr>
        <w:rPr>
          <w:rFonts w:ascii="Comic Sans MS" w:hAnsi="Comic Sans MS"/>
          <w:sz w:val="20"/>
          <w:szCs w:val="20"/>
        </w:rPr>
      </w:pPr>
    </w:p>
    <w:p w:rsidR="00C03A5B" w:rsidRDefault="00C03A5B" w:rsidP="001B18E1">
      <w:pPr>
        <w:rPr>
          <w:rFonts w:ascii="Comic Sans MS" w:hAnsi="Comic Sans MS"/>
          <w:sz w:val="20"/>
          <w:szCs w:val="20"/>
        </w:rPr>
      </w:pPr>
    </w:p>
    <w:p w:rsidR="00C03A5B" w:rsidRPr="00033478" w:rsidRDefault="00C03A5B" w:rsidP="001B18E1">
      <w:pPr>
        <w:rPr>
          <w:rFonts w:ascii="Comic Sans MS" w:hAnsi="Comic Sans MS"/>
          <w:sz w:val="20"/>
          <w:szCs w:val="20"/>
        </w:rPr>
      </w:pPr>
    </w:p>
    <w:p w:rsidR="001B18E1" w:rsidRPr="00033478" w:rsidRDefault="001B18E1" w:rsidP="00423E92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11 = -f + 8</w:t>
      </w:r>
    </w:p>
    <w:p w:rsidR="00074A28" w:rsidRPr="00033478" w:rsidRDefault="00074A28" w:rsidP="00E61353">
      <w:pPr>
        <w:rPr>
          <w:rFonts w:ascii="Comic Sans MS" w:hAnsi="Comic Sans MS"/>
          <w:sz w:val="20"/>
          <w:szCs w:val="20"/>
        </w:rPr>
        <w:sectPr w:rsidR="00074A28" w:rsidRPr="00033478" w:rsidSect="008D5FCC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</w:p>
    <w:p w:rsidR="00C03A5B" w:rsidRDefault="00C03A5B" w:rsidP="00C03A5B">
      <w:pPr>
        <w:ind w:left="360"/>
        <w:rPr>
          <w:rFonts w:ascii="Comic Sans MS" w:hAnsi="Comic Sans MS"/>
          <w:sz w:val="20"/>
          <w:szCs w:val="20"/>
        </w:rPr>
      </w:pPr>
    </w:p>
    <w:p w:rsidR="00C03A5B" w:rsidRDefault="00C03A5B" w:rsidP="00C03A5B">
      <w:pPr>
        <w:ind w:left="360"/>
        <w:rPr>
          <w:rFonts w:ascii="Comic Sans MS" w:hAnsi="Comic Sans MS"/>
          <w:sz w:val="20"/>
          <w:szCs w:val="20"/>
        </w:rPr>
      </w:pPr>
    </w:p>
    <w:p w:rsidR="00C03A5B" w:rsidRDefault="00C03A5B" w:rsidP="00C03A5B">
      <w:pPr>
        <w:ind w:left="360"/>
        <w:rPr>
          <w:rFonts w:ascii="Comic Sans MS" w:hAnsi="Comic Sans MS"/>
          <w:sz w:val="20"/>
          <w:szCs w:val="20"/>
        </w:rPr>
      </w:pPr>
    </w:p>
    <w:p w:rsidR="00C03A5B" w:rsidRDefault="00C03A5B" w:rsidP="00C03A5B">
      <w:pPr>
        <w:ind w:left="360"/>
        <w:rPr>
          <w:rFonts w:ascii="Comic Sans MS" w:hAnsi="Comic Sans MS"/>
          <w:sz w:val="20"/>
          <w:szCs w:val="20"/>
        </w:rPr>
      </w:pPr>
    </w:p>
    <w:p w:rsidR="00C03A5B" w:rsidRDefault="00C03A5B" w:rsidP="00C03A5B">
      <w:pPr>
        <w:ind w:left="360"/>
        <w:rPr>
          <w:rFonts w:ascii="Comic Sans MS" w:hAnsi="Comic Sans MS"/>
          <w:sz w:val="20"/>
          <w:szCs w:val="20"/>
        </w:rPr>
      </w:pPr>
    </w:p>
    <w:p w:rsidR="00E61353" w:rsidRPr="00033478" w:rsidRDefault="00867EEE" w:rsidP="00E61353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Define reciprocal.</w:t>
      </w:r>
    </w:p>
    <w:p w:rsidR="00867EEE" w:rsidRDefault="00867EEE" w:rsidP="00867EEE">
      <w:pPr>
        <w:ind w:left="360"/>
        <w:rPr>
          <w:rFonts w:ascii="Comic Sans MS" w:hAnsi="Comic Sans MS"/>
          <w:sz w:val="20"/>
          <w:szCs w:val="20"/>
        </w:rPr>
      </w:pPr>
    </w:p>
    <w:p w:rsidR="00AB1A5A" w:rsidRPr="00033478" w:rsidRDefault="00AB1A5A" w:rsidP="00AB1A5A">
      <w:pPr>
        <w:rPr>
          <w:rFonts w:ascii="Comic Sans MS" w:hAnsi="Comic Sans MS"/>
          <w:sz w:val="20"/>
          <w:szCs w:val="20"/>
        </w:rPr>
      </w:pPr>
    </w:p>
    <w:p w:rsidR="002C1707" w:rsidRDefault="00D87903" w:rsidP="002C1707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 xml:space="preserve">In a school survey, </w:t>
      </w:r>
      <w:r w:rsidRPr="00033478">
        <w:rPr>
          <w:rFonts w:ascii="Comic Sans MS" w:hAnsi="Comic Sans MS"/>
          <w:position w:val="-24"/>
          <w:sz w:val="20"/>
          <w:szCs w:val="20"/>
        </w:rPr>
        <w:object w:dxaOrig="220" w:dyaOrig="620">
          <v:shape id="_x0000_i1025" type="#_x0000_t75" style="width:11pt;height:31pt" o:ole="" o:allowoverlap="f">
            <v:imagedata r:id="rId13" o:title=""/>
          </v:shape>
          <o:OLEObject Type="Embed" ProgID="Equation.DSMT4" ShapeID="_x0000_i1025" DrawAspect="Content" ObjectID="_1344404219" r:id="rId14"/>
        </w:object>
      </w:r>
      <w:r w:rsidR="002C1707">
        <w:rPr>
          <w:rFonts w:ascii="Comic Sans MS" w:hAnsi="Comic Sans MS"/>
          <w:sz w:val="20"/>
          <w:szCs w:val="20"/>
        </w:rPr>
        <w:t xml:space="preserve"> of Bradley</w:t>
      </w:r>
      <w:r w:rsidRPr="00033478">
        <w:rPr>
          <w:rFonts w:ascii="Comic Sans MS" w:hAnsi="Comic Sans MS"/>
          <w:sz w:val="20"/>
          <w:szCs w:val="20"/>
        </w:rPr>
        <w:t xml:space="preserve"> students said they prefer Math class in the afternoon as opposed to the morning.  </w:t>
      </w:r>
      <w:r w:rsidR="00E4149A">
        <w:rPr>
          <w:rFonts w:ascii="Comic Sans MS" w:hAnsi="Comic Sans MS"/>
          <w:sz w:val="20"/>
          <w:szCs w:val="20"/>
        </w:rPr>
        <w:t>There are 15</w:t>
      </w:r>
      <w:r w:rsidR="002C1707">
        <w:rPr>
          <w:rFonts w:ascii="Comic Sans MS" w:hAnsi="Comic Sans MS"/>
          <w:sz w:val="20"/>
          <w:szCs w:val="20"/>
        </w:rPr>
        <w:t>00 students at Bradley</w:t>
      </w:r>
      <w:r w:rsidR="00C71B11">
        <w:rPr>
          <w:rFonts w:ascii="Comic Sans MS" w:hAnsi="Comic Sans MS"/>
          <w:sz w:val="20"/>
          <w:szCs w:val="20"/>
        </w:rPr>
        <w:t xml:space="preserve">.  </w:t>
      </w:r>
    </w:p>
    <w:p w:rsidR="002C1707" w:rsidRDefault="002C1707" w:rsidP="002C1707">
      <w:pPr>
        <w:ind w:left="360"/>
        <w:rPr>
          <w:rFonts w:ascii="Comic Sans MS" w:hAnsi="Comic Sans MS"/>
          <w:sz w:val="20"/>
          <w:szCs w:val="20"/>
        </w:rPr>
      </w:pPr>
    </w:p>
    <w:p w:rsidR="00657789" w:rsidRDefault="00C71B11" w:rsidP="002C170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Write an equation to show</w:t>
      </w:r>
      <w:r w:rsidRPr="000C40F9">
        <w:rPr>
          <w:rFonts w:ascii="Comic Sans MS" w:hAnsi="Comic Sans MS"/>
          <w:sz w:val="20"/>
          <w:szCs w:val="20"/>
        </w:rPr>
        <w:t xml:space="preserve"> how many students prefer to h</w:t>
      </w:r>
      <w:r>
        <w:rPr>
          <w:rFonts w:ascii="Comic Sans MS" w:hAnsi="Comic Sans MS"/>
          <w:sz w:val="20"/>
          <w:szCs w:val="20"/>
        </w:rPr>
        <w:t>ave Math class in the afternoon.</w:t>
      </w:r>
    </w:p>
    <w:p w:rsidR="00C71B11" w:rsidRDefault="00C71B11" w:rsidP="00C71B11">
      <w:pPr>
        <w:ind w:left="1080"/>
        <w:rPr>
          <w:rFonts w:ascii="Comic Sans MS" w:hAnsi="Comic Sans MS"/>
          <w:sz w:val="20"/>
          <w:szCs w:val="20"/>
        </w:rPr>
      </w:pPr>
    </w:p>
    <w:p w:rsidR="00254C49" w:rsidRDefault="00254C49" w:rsidP="00C71B11">
      <w:pPr>
        <w:ind w:left="1080"/>
        <w:rPr>
          <w:rFonts w:ascii="Comic Sans MS" w:hAnsi="Comic Sans MS"/>
          <w:sz w:val="20"/>
          <w:szCs w:val="20"/>
        </w:rPr>
      </w:pPr>
    </w:p>
    <w:p w:rsidR="00254C49" w:rsidRDefault="00254C49" w:rsidP="00C71B11">
      <w:pPr>
        <w:ind w:left="1080"/>
        <w:rPr>
          <w:rFonts w:ascii="Comic Sans MS" w:hAnsi="Comic Sans MS"/>
          <w:sz w:val="20"/>
          <w:szCs w:val="20"/>
        </w:rPr>
      </w:pPr>
    </w:p>
    <w:p w:rsidR="00254C49" w:rsidRPr="00033478" w:rsidRDefault="00254C49" w:rsidP="00C71B11">
      <w:pPr>
        <w:ind w:left="1080"/>
        <w:rPr>
          <w:rFonts w:ascii="Comic Sans MS" w:hAnsi="Comic Sans MS"/>
          <w:sz w:val="20"/>
          <w:szCs w:val="20"/>
        </w:rPr>
      </w:pPr>
    </w:p>
    <w:p w:rsidR="00657789" w:rsidRPr="00033478" w:rsidRDefault="00657789" w:rsidP="00AB1A5A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Solve the equation you created.</w:t>
      </w:r>
    </w:p>
    <w:p w:rsidR="002D001D" w:rsidRDefault="002D001D" w:rsidP="002D001D">
      <w:pPr>
        <w:rPr>
          <w:rFonts w:ascii="Comic Sans MS" w:hAnsi="Comic Sans MS"/>
          <w:sz w:val="20"/>
          <w:szCs w:val="20"/>
        </w:rPr>
      </w:pPr>
    </w:p>
    <w:p w:rsidR="00254C49" w:rsidRDefault="00254C49" w:rsidP="002D001D">
      <w:pPr>
        <w:rPr>
          <w:rFonts w:ascii="Comic Sans MS" w:hAnsi="Comic Sans MS"/>
          <w:sz w:val="20"/>
          <w:szCs w:val="20"/>
        </w:rPr>
      </w:pPr>
    </w:p>
    <w:p w:rsidR="00254C49" w:rsidRDefault="00254C49" w:rsidP="002D001D">
      <w:pPr>
        <w:rPr>
          <w:rFonts w:ascii="Comic Sans MS" w:hAnsi="Comic Sans MS"/>
          <w:sz w:val="20"/>
          <w:szCs w:val="20"/>
        </w:rPr>
      </w:pPr>
    </w:p>
    <w:p w:rsidR="00254C49" w:rsidRPr="00033478" w:rsidRDefault="00254C49" w:rsidP="002D001D">
      <w:pPr>
        <w:rPr>
          <w:rFonts w:ascii="Comic Sans MS" w:hAnsi="Comic Sans MS"/>
          <w:sz w:val="20"/>
          <w:szCs w:val="20"/>
        </w:rPr>
      </w:pPr>
    </w:p>
    <w:p w:rsidR="002D001D" w:rsidRPr="00033478" w:rsidRDefault="00E4149A" w:rsidP="002D001D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38" type="#_x0000_t75" alt="" style="position:absolute;left:0;text-align:left;margin-left:-20.85pt;margin-top:.3pt;width:66.2pt;height:48.05pt;z-index:-251652096;mso-position-horizontal-relative:text;mso-position-vertical-relative:text">
            <v:imagedata r:id="rId7" r:href="rId15"/>
          </v:shape>
        </w:pict>
      </w:r>
      <w:r w:rsidR="002D001D" w:rsidRPr="00033478">
        <w:rPr>
          <w:rFonts w:ascii="Comic Sans MS" w:hAnsi="Comic Sans MS"/>
          <w:sz w:val="20"/>
          <w:szCs w:val="20"/>
        </w:rPr>
        <w:t>Solve</w:t>
      </w:r>
      <w:r w:rsidR="00795567" w:rsidRPr="00033478">
        <w:rPr>
          <w:rFonts w:ascii="Comic Sans MS" w:hAnsi="Comic Sans MS"/>
          <w:sz w:val="20"/>
          <w:szCs w:val="20"/>
        </w:rPr>
        <w:t xml:space="preserve"> and check your answers</w:t>
      </w:r>
      <w:r w:rsidR="002D001D" w:rsidRPr="00033478">
        <w:rPr>
          <w:rFonts w:ascii="Comic Sans MS" w:hAnsi="Comic Sans MS"/>
          <w:sz w:val="20"/>
          <w:szCs w:val="20"/>
        </w:rPr>
        <w:t>:</w:t>
      </w:r>
    </w:p>
    <w:p w:rsidR="002D001D" w:rsidRPr="00033478" w:rsidRDefault="002D001D" w:rsidP="002D001D">
      <w:pPr>
        <w:ind w:left="360"/>
        <w:rPr>
          <w:rFonts w:ascii="Comic Sans MS" w:hAnsi="Comic Sans MS"/>
          <w:sz w:val="20"/>
          <w:szCs w:val="20"/>
        </w:rPr>
      </w:pPr>
    </w:p>
    <w:p w:rsidR="001C3225" w:rsidRPr="00033478" w:rsidRDefault="001C3225" w:rsidP="002D001D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  <w:sectPr w:rsidR="001C3225" w:rsidRPr="00033478" w:rsidSect="008D5FC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D001D" w:rsidRPr="00033478" w:rsidRDefault="004C67F6" w:rsidP="002D001D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lastRenderedPageBreak/>
        <w:t>7t  = 56</w:t>
      </w:r>
    </w:p>
    <w:p w:rsidR="004C67F6" w:rsidRDefault="004C67F6" w:rsidP="004C67F6">
      <w:pPr>
        <w:ind w:left="1080"/>
        <w:rPr>
          <w:rFonts w:ascii="Comic Sans MS" w:hAnsi="Comic Sans MS"/>
          <w:sz w:val="20"/>
          <w:szCs w:val="20"/>
        </w:rPr>
      </w:pPr>
    </w:p>
    <w:p w:rsidR="00254C49" w:rsidRDefault="00254C49" w:rsidP="004C67F6">
      <w:pPr>
        <w:ind w:left="1080"/>
        <w:rPr>
          <w:rFonts w:ascii="Comic Sans MS" w:hAnsi="Comic Sans MS"/>
          <w:sz w:val="20"/>
          <w:szCs w:val="20"/>
        </w:rPr>
      </w:pPr>
    </w:p>
    <w:p w:rsidR="00254C49" w:rsidRDefault="00254C49" w:rsidP="004C67F6">
      <w:pPr>
        <w:ind w:left="1080"/>
        <w:rPr>
          <w:rFonts w:ascii="Comic Sans MS" w:hAnsi="Comic Sans MS"/>
          <w:sz w:val="20"/>
          <w:szCs w:val="20"/>
        </w:rPr>
      </w:pPr>
    </w:p>
    <w:p w:rsidR="00254C49" w:rsidRDefault="00254C49" w:rsidP="004C67F6">
      <w:pPr>
        <w:ind w:left="1080"/>
        <w:rPr>
          <w:rFonts w:ascii="Comic Sans MS" w:hAnsi="Comic Sans MS"/>
          <w:sz w:val="20"/>
          <w:szCs w:val="20"/>
        </w:rPr>
      </w:pPr>
    </w:p>
    <w:p w:rsidR="00E4149A" w:rsidRDefault="00E4149A" w:rsidP="004C67F6">
      <w:pPr>
        <w:ind w:left="1080"/>
        <w:rPr>
          <w:rFonts w:ascii="Comic Sans MS" w:hAnsi="Comic Sans MS"/>
          <w:sz w:val="20"/>
          <w:szCs w:val="20"/>
        </w:rPr>
      </w:pPr>
    </w:p>
    <w:p w:rsidR="00E4149A" w:rsidRDefault="00E4149A" w:rsidP="004C67F6">
      <w:pPr>
        <w:ind w:left="1080"/>
        <w:rPr>
          <w:rFonts w:ascii="Comic Sans MS" w:hAnsi="Comic Sans MS"/>
          <w:sz w:val="20"/>
          <w:szCs w:val="20"/>
        </w:rPr>
      </w:pPr>
    </w:p>
    <w:p w:rsidR="00254C49" w:rsidRPr="00033478" w:rsidRDefault="00254C49" w:rsidP="004C67F6">
      <w:pPr>
        <w:ind w:left="1080"/>
        <w:rPr>
          <w:rFonts w:ascii="Comic Sans MS" w:hAnsi="Comic Sans MS"/>
          <w:sz w:val="20"/>
          <w:szCs w:val="20"/>
        </w:rPr>
      </w:pPr>
    </w:p>
    <w:p w:rsidR="004C67F6" w:rsidRPr="00033478" w:rsidRDefault="0058620F" w:rsidP="002D001D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75 = -5c</w:t>
      </w:r>
    </w:p>
    <w:p w:rsidR="0058620F" w:rsidRPr="00033478" w:rsidRDefault="0058620F" w:rsidP="0058620F">
      <w:pPr>
        <w:rPr>
          <w:rFonts w:ascii="Comic Sans MS" w:hAnsi="Comic Sans MS"/>
          <w:sz w:val="20"/>
          <w:szCs w:val="20"/>
        </w:rPr>
      </w:pPr>
    </w:p>
    <w:p w:rsidR="0058620F" w:rsidRPr="00033478" w:rsidRDefault="002B5FA4" w:rsidP="002D001D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position w:val="-24"/>
          <w:sz w:val="20"/>
          <w:szCs w:val="20"/>
        </w:rPr>
        <w:object w:dxaOrig="940" w:dyaOrig="620">
          <v:shape id="_x0000_i1026" type="#_x0000_t75" style="width:48pt;height:31pt" o:ole="">
            <v:imagedata r:id="rId16" o:title=""/>
          </v:shape>
          <o:OLEObject Type="Embed" ProgID="Equation.DSMT4" ShapeID="_x0000_i1026" DrawAspect="Content" ObjectID="_1344404220" r:id="rId17"/>
        </w:object>
      </w:r>
    </w:p>
    <w:p w:rsidR="001C3225" w:rsidRDefault="001C3225" w:rsidP="001C3225">
      <w:pPr>
        <w:rPr>
          <w:rFonts w:ascii="Comic Sans MS" w:hAnsi="Comic Sans MS"/>
          <w:sz w:val="20"/>
          <w:szCs w:val="20"/>
        </w:rPr>
      </w:pPr>
    </w:p>
    <w:p w:rsidR="00254C49" w:rsidRDefault="00254C49" w:rsidP="001C3225">
      <w:pPr>
        <w:rPr>
          <w:rFonts w:ascii="Comic Sans MS" w:hAnsi="Comic Sans MS"/>
          <w:sz w:val="20"/>
          <w:szCs w:val="20"/>
        </w:rPr>
      </w:pPr>
    </w:p>
    <w:p w:rsidR="00E4149A" w:rsidRDefault="00E4149A" w:rsidP="001C3225">
      <w:pPr>
        <w:rPr>
          <w:rFonts w:ascii="Comic Sans MS" w:hAnsi="Comic Sans MS"/>
          <w:sz w:val="20"/>
          <w:szCs w:val="20"/>
        </w:rPr>
      </w:pPr>
    </w:p>
    <w:p w:rsidR="00E4149A" w:rsidRDefault="00E4149A" w:rsidP="001C3225">
      <w:pPr>
        <w:rPr>
          <w:rFonts w:ascii="Comic Sans MS" w:hAnsi="Comic Sans MS"/>
          <w:sz w:val="20"/>
          <w:szCs w:val="20"/>
        </w:rPr>
      </w:pPr>
    </w:p>
    <w:p w:rsidR="00254C49" w:rsidRDefault="00254C49" w:rsidP="001C3225">
      <w:pPr>
        <w:rPr>
          <w:rFonts w:ascii="Comic Sans MS" w:hAnsi="Comic Sans MS"/>
          <w:sz w:val="20"/>
          <w:szCs w:val="20"/>
        </w:rPr>
      </w:pPr>
    </w:p>
    <w:p w:rsidR="00254C49" w:rsidRPr="00033478" w:rsidRDefault="00254C49" w:rsidP="001C3225">
      <w:pPr>
        <w:rPr>
          <w:rFonts w:ascii="Comic Sans MS" w:hAnsi="Comic Sans MS"/>
          <w:sz w:val="20"/>
          <w:szCs w:val="20"/>
        </w:rPr>
      </w:pPr>
    </w:p>
    <w:p w:rsidR="001C3225" w:rsidRPr="00033478" w:rsidRDefault="002B5FA4" w:rsidP="001C3225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  <w:sectPr w:rsidR="001C3225" w:rsidRPr="00033478" w:rsidSect="008D5FCC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  <w:r w:rsidRPr="00033478">
        <w:rPr>
          <w:rFonts w:ascii="Comic Sans MS" w:hAnsi="Comic Sans MS"/>
          <w:position w:val="-24"/>
          <w:sz w:val="20"/>
          <w:szCs w:val="20"/>
        </w:rPr>
        <w:object w:dxaOrig="720" w:dyaOrig="620">
          <v:shape id="_x0000_i1027" type="#_x0000_t75" style="width:37pt;height:31pt" o:ole="">
            <v:imagedata r:id="rId18" o:title=""/>
          </v:shape>
          <o:OLEObject Type="Embed" ProgID="Equation.DSMT4" ShapeID="_x0000_i1027" DrawAspect="Content" ObjectID="_1344404221" r:id="rId19"/>
        </w:object>
      </w:r>
    </w:p>
    <w:p w:rsidR="00254C49" w:rsidRDefault="00254C49" w:rsidP="00254C49">
      <w:pPr>
        <w:ind w:left="360"/>
        <w:rPr>
          <w:rFonts w:ascii="Comic Sans MS" w:hAnsi="Comic Sans MS"/>
          <w:sz w:val="20"/>
          <w:szCs w:val="20"/>
        </w:rPr>
      </w:pPr>
    </w:p>
    <w:p w:rsidR="00E4149A" w:rsidRDefault="00E4149A" w:rsidP="00254C49">
      <w:pPr>
        <w:ind w:left="360"/>
        <w:rPr>
          <w:rFonts w:ascii="Comic Sans MS" w:hAnsi="Comic Sans MS"/>
          <w:sz w:val="20"/>
          <w:szCs w:val="20"/>
        </w:rPr>
      </w:pPr>
    </w:p>
    <w:p w:rsidR="00E4149A" w:rsidRDefault="00E4149A" w:rsidP="00E4149A">
      <w:pPr>
        <w:ind w:left="720"/>
        <w:rPr>
          <w:rFonts w:ascii="Comic Sans MS" w:hAnsi="Comic Sans MS"/>
          <w:sz w:val="20"/>
          <w:szCs w:val="20"/>
        </w:rPr>
      </w:pPr>
    </w:p>
    <w:p w:rsidR="00E4149A" w:rsidRDefault="00E4149A" w:rsidP="00E4149A">
      <w:pPr>
        <w:ind w:left="720"/>
        <w:rPr>
          <w:rFonts w:ascii="Comic Sans MS" w:hAnsi="Comic Sans MS"/>
          <w:sz w:val="20"/>
          <w:szCs w:val="20"/>
        </w:rPr>
      </w:pPr>
    </w:p>
    <w:p w:rsidR="00E4149A" w:rsidRDefault="0042515E" w:rsidP="00E4149A">
      <w:pPr>
        <w:ind w:left="720"/>
        <w:rPr>
          <w:rFonts w:ascii="Comic Sans MS" w:hAnsi="Comic Sans MS"/>
          <w:sz w:val="20"/>
          <w:szCs w:val="20"/>
        </w:rPr>
      </w:pPr>
      <w:r>
        <w:rPr>
          <w:noProof/>
        </w:rPr>
        <w:pict>
          <v:shape id="_x0000_s1042" type="#_x0000_t75" style="position:absolute;left:0;text-align:left;margin-left:-23pt;margin-top:13pt;width:65pt;height:47pt;z-index:-251650048;mso-position-horizontal-relative:text;mso-position-vertical-relative:text" o:allowoverlap="f">
            <v:imagedata r:id="rId7" r:href="rId20"/>
          </v:shape>
        </w:pict>
      </w:r>
    </w:p>
    <w:p w:rsidR="001C3225" w:rsidRPr="00033478" w:rsidRDefault="003008C5" w:rsidP="001C3225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 xml:space="preserve">When solving equations, you have to undo operations that have already taken place.  </w:t>
      </w:r>
      <w:r w:rsidR="004936C4" w:rsidRPr="00033478">
        <w:rPr>
          <w:rFonts w:ascii="Comic Sans MS" w:hAnsi="Comic Sans MS"/>
          <w:sz w:val="20"/>
          <w:szCs w:val="20"/>
        </w:rPr>
        <w:t>To do this, you must use inverse operations.  Also, when solving equations, do the order o</w:t>
      </w:r>
      <w:r w:rsidR="00D73F32" w:rsidRPr="00033478">
        <w:rPr>
          <w:rFonts w:ascii="Comic Sans MS" w:hAnsi="Comic Sans MS"/>
          <w:sz w:val="20"/>
          <w:szCs w:val="20"/>
        </w:rPr>
        <w:t>f operations in reverse order (or, if you multiply or divide first, make sure you multiply or divide EVERY TERM on both sides of the equal sign).</w:t>
      </w:r>
    </w:p>
    <w:p w:rsidR="00EB2C1E" w:rsidRPr="00033478" w:rsidRDefault="00EB2C1E" w:rsidP="00EB2C1E">
      <w:pPr>
        <w:ind w:left="360"/>
        <w:rPr>
          <w:rFonts w:ascii="Comic Sans MS" w:hAnsi="Comic Sans MS"/>
          <w:sz w:val="20"/>
          <w:szCs w:val="20"/>
        </w:rPr>
      </w:pPr>
    </w:p>
    <w:p w:rsidR="008C15B2" w:rsidRPr="00033478" w:rsidRDefault="008C15B2" w:rsidP="008C15B2">
      <w:pPr>
        <w:ind w:left="720"/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Solve the following:</w:t>
      </w:r>
    </w:p>
    <w:p w:rsidR="008C15B2" w:rsidRPr="00033478" w:rsidRDefault="008C15B2" w:rsidP="008C15B2">
      <w:pPr>
        <w:ind w:left="720"/>
        <w:rPr>
          <w:rFonts w:ascii="Comic Sans MS" w:hAnsi="Comic Sans MS"/>
          <w:sz w:val="20"/>
          <w:szCs w:val="20"/>
        </w:rPr>
      </w:pPr>
    </w:p>
    <w:p w:rsidR="00E16A4B" w:rsidRPr="00033478" w:rsidRDefault="00E16A4B" w:rsidP="003D6E3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  <w:sectPr w:rsidR="00E16A4B" w:rsidRPr="00033478" w:rsidSect="008D5FC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F3E3C" w:rsidRPr="00033478" w:rsidRDefault="007D0082" w:rsidP="003D6E3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position w:val="-24"/>
          <w:sz w:val="20"/>
          <w:szCs w:val="20"/>
        </w:rPr>
        <w:object w:dxaOrig="840" w:dyaOrig="620">
          <v:shape id="_x0000_i1028" type="#_x0000_t75" style="width:43pt;height:31pt" o:ole="">
            <v:imagedata r:id="rId21" o:title=""/>
          </v:shape>
          <o:OLEObject Type="Embed" ProgID="Equation.DSMT4" ShapeID="_x0000_i1028" DrawAspect="Content" ObjectID="_1344404222" r:id="rId22"/>
        </w:object>
      </w:r>
    </w:p>
    <w:p w:rsidR="003D6E37" w:rsidRDefault="003D6E37" w:rsidP="003D6E37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3D6E37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3D6E37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3D6E37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3D6E37">
      <w:pPr>
        <w:ind w:left="1080"/>
        <w:rPr>
          <w:rFonts w:ascii="Comic Sans MS" w:hAnsi="Comic Sans MS"/>
          <w:sz w:val="20"/>
          <w:szCs w:val="20"/>
        </w:rPr>
      </w:pPr>
    </w:p>
    <w:p w:rsidR="00203BED" w:rsidRDefault="00203BED" w:rsidP="003D6E37">
      <w:pPr>
        <w:ind w:left="1080"/>
        <w:rPr>
          <w:rFonts w:ascii="Comic Sans MS" w:hAnsi="Comic Sans MS"/>
          <w:sz w:val="20"/>
          <w:szCs w:val="20"/>
        </w:rPr>
      </w:pPr>
    </w:p>
    <w:p w:rsidR="00203BED" w:rsidRDefault="00203BED" w:rsidP="003D6E37">
      <w:pPr>
        <w:ind w:left="1080"/>
        <w:rPr>
          <w:rFonts w:ascii="Comic Sans MS" w:hAnsi="Comic Sans MS"/>
          <w:sz w:val="20"/>
          <w:szCs w:val="20"/>
        </w:rPr>
      </w:pPr>
    </w:p>
    <w:p w:rsidR="00203BED" w:rsidRDefault="00203BED" w:rsidP="003D6E37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3D6E37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3D6E37">
      <w:pPr>
        <w:ind w:left="1080"/>
        <w:rPr>
          <w:rFonts w:ascii="Comic Sans MS" w:hAnsi="Comic Sans MS"/>
          <w:sz w:val="20"/>
          <w:szCs w:val="20"/>
        </w:rPr>
      </w:pPr>
    </w:p>
    <w:p w:rsidR="00FA454C" w:rsidRPr="00033478" w:rsidRDefault="00FA454C" w:rsidP="003D6E37">
      <w:pPr>
        <w:ind w:left="1080"/>
        <w:rPr>
          <w:rFonts w:ascii="Comic Sans MS" w:hAnsi="Comic Sans MS"/>
          <w:sz w:val="20"/>
          <w:szCs w:val="20"/>
        </w:rPr>
      </w:pPr>
    </w:p>
    <w:p w:rsidR="003D6E37" w:rsidRPr="00033478" w:rsidRDefault="008D0ACD" w:rsidP="003D6E3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proofErr w:type="gramStart"/>
      <w:r w:rsidRPr="00033478">
        <w:rPr>
          <w:rFonts w:ascii="Comic Sans MS" w:hAnsi="Comic Sans MS"/>
          <w:sz w:val="20"/>
          <w:szCs w:val="20"/>
        </w:rPr>
        <w:t>3x</w:t>
      </w:r>
      <w:proofErr w:type="gramEnd"/>
      <w:r w:rsidRPr="00033478">
        <w:rPr>
          <w:rFonts w:ascii="Comic Sans MS" w:hAnsi="Comic Sans MS"/>
          <w:sz w:val="20"/>
          <w:szCs w:val="20"/>
        </w:rPr>
        <w:t xml:space="preserve"> + 9 = 15 (try this one by dividing first, then do it again but subtract first!)</w:t>
      </w:r>
    </w:p>
    <w:p w:rsidR="00E16A4B" w:rsidRDefault="00E16A4B" w:rsidP="00E16A4B">
      <w:pPr>
        <w:rPr>
          <w:rFonts w:ascii="Comic Sans MS" w:hAnsi="Comic Sans MS"/>
          <w:sz w:val="20"/>
          <w:szCs w:val="20"/>
        </w:rPr>
      </w:pPr>
    </w:p>
    <w:p w:rsidR="00FA454C" w:rsidRDefault="00FA454C" w:rsidP="00E16A4B">
      <w:pPr>
        <w:rPr>
          <w:rFonts w:ascii="Comic Sans MS" w:hAnsi="Comic Sans MS"/>
          <w:sz w:val="20"/>
          <w:szCs w:val="20"/>
        </w:rPr>
      </w:pPr>
    </w:p>
    <w:p w:rsidR="00FA454C" w:rsidRDefault="00FA454C" w:rsidP="00E16A4B">
      <w:pPr>
        <w:rPr>
          <w:rFonts w:ascii="Comic Sans MS" w:hAnsi="Comic Sans MS"/>
          <w:sz w:val="20"/>
          <w:szCs w:val="20"/>
        </w:rPr>
      </w:pPr>
    </w:p>
    <w:p w:rsidR="00FA454C" w:rsidRDefault="00FA454C" w:rsidP="00E16A4B">
      <w:pPr>
        <w:rPr>
          <w:rFonts w:ascii="Comic Sans MS" w:hAnsi="Comic Sans MS"/>
          <w:sz w:val="20"/>
          <w:szCs w:val="20"/>
        </w:rPr>
      </w:pPr>
    </w:p>
    <w:p w:rsidR="00203BED" w:rsidRDefault="00203BED" w:rsidP="00E16A4B">
      <w:pPr>
        <w:rPr>
          <w:rFonts w:ascii="Comic Sans MS" w:hAnsi="Comic Sans MS"/>
          <w:sz w:val="20"/>
          <w:szCs w:val="20"/>
        </w:rPr>
      </w:pPr>
    </w:p>
    <w:p w:rsidR="00203BED" w:rsidRDefault="00203BED" w:rsidP="00E16A4B">
      <w:pPr>
        <w:rPr>
          <w:rFonts w:ascii="Comic Sans MS" w:hAnsi="Comic Sans MS"/>
          <w:sz w:val="20"/>
          <w:szCs w:val="20"/>
        </w:rPr>
      </w:pPr>
    </w:p>
    <w:p w:rsidR="00203BED" w:rsidRDefault="00203BED" w:rsidP="00E16A4B">
      <w:pPr>
        <w:rPr>
          <w:rFonts w:ascii="Comic Sans MS" w:hAnsi="Comic Sans MS"/>
          <w:sz w:val="20"/>
          <w:szCs w:val="20"/>
        </w:rPr>
      </w:pPr>
    </w:p>
    <w:p w:rsidR="00FA454C" w:rsidRDefault="00FA454C" w:rsidP="00E16A4B">
      <w:pPr>
        <w:rPr>
          <w:rFonts w:ascii="Comic Sans MS" w:hAnsi="Comic Sans MS"/>
          <w:sz w:val="20"/>
          <w:szCs w:val="20"/>
        </w:rPr>
      </w:pPr>
    </w:p>
    <w:p w:rsidR="00FA454C" w:rsidRDefault="00FA454C" w:rsidP="00E16A4B">
      <w:pPr>
        <w:rPr>
          <w:rFonts w:ascii="Comic Sans MS" w:hAnsi="Comic Sans MS"/>
          <w:sz w:val="20"/>
          <w:szCs w:val="20"/>
        </w:rPr>
      </w:pPr>
    </w:p>
    <w:p w:rsidR="00FA454C" w:rsidRDefault="00FA454C" w:rsidP="00E16A4B">
      <w:pPr>
        <w:rPr>
          <w:rFonts w:ascii="Comic Sans MS" w:hAnsi="Comic Sans MS"/>
          <w:sz w:val="20"/>
          <w:szCs w:val="20"/>
        </w:rPr>
      </w:pPr>
    </w:p>
    <w:p w:rsidR="00FA454C" w:rsidRPr="00033478" w:rsidRDefault="00FA454C" w:rsidP="00E16A4B">
      <w:pPr>
        <w:rPr>
          <w:rFonts w:ascii="Comic Sans MS" w:hAnsi="Comic Sans MS"/>
          <w:sz w:val="20"/>
          <w:szCs w:val="20"/>
        </w:rPr>
      </w:pPr>
    </w:p>
    <w:p w:rsidR="00E16A4B" w:rsidRPr="00033478" w:rsidRDefault="00E16A4B" w:rsidP="003D6E3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position w:val="-24"/>
          <w:sz w:val="20"/>
          <w:szCs w:val="20"/>
        </w:rPr>
        <w:object w:dxaOrig="1160" w:dyaOrig="620">
          <v:shape id="_x0000_i1029" type="#_x0000_t75" style="width:59pt;height:31pt" o:ole="">
            <v:imagedata r:id="rId23" o:title=""/>
          </v:shape>
          <o:OLEObject Type="Embed" ProgID="Equation.DSMT4" ShapeID="_x0000_i1029" DrawAspect="Content" ObjectID="_1344404223" r:id="rId24"/>
        </w:object>
      </w:r>
    </w:p>
    <w:p w:rsidR="009D334D" w:rsidRDefault="009D334D" w:rsidP="009D334D">
      <w:pPr>
        <w:rPr>
          <w:rFonts w:ascii="Comic Sans MS" w:hAnsi="Comic Sans MS"/>
          <w:sz w:val="20"/>
          <w:szCs w:val="20"/>
        </w:rPr>
      </w:pPr>
    </w:p>
    <w:p w:rsidR="00FA454C" w:rsidRDefault="00FA454C" w:rsidP="009D334D">
      <w:pPr>
        <w:rPr>
          <w:rFonts w:ascii="Comic Sans MS" w:hAnsi="Comic Sans MS"/>
          <w:sz w:val="20"/>
          <w:szCs w:val="20"/>
        </w:rPr>
      </w:pPr>
    </w:p>
    <w:p w:rsidR="00FA454C" w:rsidRPr="00033478" w:rsidRDefault="00FA454C" w:rsidP="009D334D">
      <w:pPr>
        <w:rPr>
          <w:rFonts w:ascii="Comic Sans MS" w:hAnsi="Comic Sans MS"/>
          <w:sz w:val="20"/>
          <w:szCs w:val="20"/>
        </w:rPr>
      </w:pPr>
    </w:p>
    <w:p w:rsidR="009D334D" w:rsidRPr="00033478" w:rsidRDefault="009D334D" w:rsidP="009D334D">
      <w:pPr>
        <w:rPr>
          <w:rFonts w:ascii="Comic Sans MS" w:hAnsi="Comic Sans MS"/>
          <w:sz w:val="20"/>
          <w:szCs w:val="20"/>
        </w:rPr>
      </w:pPr>
    </w:p>
    <w:p w:rsidR="009D334D" w:rsidRPr="00033478" w:rsidRDefault="00E16A4B" w:rsidP="00E16A4B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14 = 28 + 9c</w:t>
      </w:r>
    </w:p>
    <w:p w:rsidR="007233D3" w:rsidRDefault="007233D3" w:rsidP="007233D3">
      <w:pPr>
        <w:rPr>
          <w:rFonts w:ascii="Comic Sans MS" w:hAnsi="Comic Sans MS"/>
          <w:sz w:val="20"/>
          <w:szCs w:val="20"/>
        </w:rPr>
      </w:pPr>
    </w:p>
    <w:p w:rsidR="00FA454C" w:rsidRDefault="00FA454C" w:rsidP="007233D3">
      <w:pPr>
        <w:rPr>
          <w:rFonts w:ascii="Comic Sans MS" w:hAnsi="Comic Sans MS"/>
          <w:sz w:val="20"/>
          <w:szCs w:val="20"/>
        </w:rPr>
      </w:pPr>
    </w:p>
    <w:p w:rsidR="00FA454C" w:rsidRDefault="00FA454C" w:rsidP="007233D3">
      <w:pPr>
        <w:rPr>
          <w:rFonts w:ascii="Comic Sans MS" w:hAnsi="Comic Sans MS"/>
          <w:sz w:val="20"/>
          <w:szCs w:val="20"/>
        </w:rPr>
      </w:pPr>
    </w:p>
    <w:p w:rsidR="00FA454C" w:rsidRDefault="00FA454C" w:rsidP="007233D3">
      <w:pPr>
        <w:rPr>
          <w:rFonts w:ascii="Comic Sans MS" w:hAnsi="Comic Sans MS"/>
          <w:sz w:val="20"/>
          <w:szCs w:val="20"/>
        </w:rPr>
      </w:pPr>
    </w:p>
    <w:p w:rsidR="00FA454C" w:rsidRDefault="00FA454C" w:rsidP="007233D3">
      <w:pPr>
        <w:rPr>
          <w:rFonts w:ascii="Comic Sans MS" w:hAnsi="Comic Sans MS"/>
          <w:sz w:val="20"/>
          <w:szCs w:val="20"/>
        </w:rPr>
      </w:pPr>
    </w:p>
    <w:p w:rsidR="00203BED" w:rsidRDefault="00203BED" w:rsidP="007233D3">
      <w:pPr>
        <w:rPr>
          <w:rFonts w:ascii="Comic Sans MS" w:hAnsi="Comic Sans MS"/>
          <w:sz w:val="20"/>
          <w:szCs w:val="20"/>
        </w:rPr>
      </w:pPr>
    </w:p>
    <w:p w:rsidR="00203BED" w:rsidRDefault="00203BED" w:rsidP="007233D3">
      <w:pPr>
        <w:rPr>
          <w:rFonts w:ascii="Comic Sans MS" w:hAnsi="Comic Sans MS"/>
          <w:sz w:val="20"/>
          <w:szCs w:val="20"/>
        </w:rPr>
      </w:pPr>
    </w:p>
    <w:p w:rsidR="00203BED" w:rsidRDefault="00203BED" w:rsidP="007233D3">
      <w:pPr>
        <w:rPr>
          <w:rFonts w:ascii="Comic Sans MS" w:hAnsi="Comic Sans MS"/>
          <w:sz w:val="20"/>
          <w:szCs w:val="20"/>
        </w:rPr>
      </w:pPr>
    </w:p>
    <w:p w:rsidR="00FA454C" w:rsidRDefault="00FA454C" w:rsidP="007233D3">
      <w:pPr>
        <w:rPr>
          <w:rFonts w:ascii="Comic Sans MS" w:hAnsi="Comic Sans MS"/>
          <w:sz w:val="20"/>
          <w:szCs w:val="20"/>
        </w:rPr>
      </w:pPr>
    </w:p>
    <w:p w:rsidR="00FA454C" w:rsidRDefault="00FA454C" w:rsidP="007233D3">
      <w:pPr>
        <w:rPr>
          <w:rFonts w:ascii="Comic Sans MS" w:hAnsi="Comic Sans MS"/>
          <w:sz w:val="20"/>
          <w:szCs w:val="20"/>
        </w:rPr>
      </w:pPr>
    </w:p>
    <w:p w:rsidR="00FA454C" w:rsidRPr="00033478" w:rsidRDefault="00FA454C" w:rsidP="007233D3">
      <w:pPr>
        <w:rPr>
          <w:rFonts w:ascii="Comic Sans MS" w:hAnsi="Comic Sans MS"/>
          <w:sz w:val="20"/>
          <w:szCs w:val="20"/>
        </w:rPr>
      </w:pPr>
    </w:p>
    <w:p w:rsidR="007233D3" w:rsidRPr="00033478" w:rsidRDefault="00161263" w:rsidP="003D6E3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position w:val="-24"/>
          <w:sz w:val="20"/>
          <w:szCs w:val="20"/>
        </w:rPr>
        <w:object w:dxaOrig="1480" w:dyaOrig="620">
          <v:shape id="_x0000_i1030" type="#_x0000_t75" style="width:76pt;height:31pt" o:ole="">
            <v:imagedata r:id="rId25" o:title=""/>
          </v:shape>
          <o:OLEObject Type="Embed" ProgID="Equation.DSMT4" ShapeID="_x0000_i1030" DrawAspect="Content" ObjectID="_1344404224" r:id="rId26"/>
        </w:object>
      </w:r>
    </w:p>
    <w:p w:rsidR="00F46174" w:rsidRDefault="00F46174" w:rsidP="00F46174">
      <w:pPr>
        <w:rPr>
          <w:rFonts w:ascii="Comic Sans MS" w:hAnsi="Comic Sans MS"/>
          <w:sz w:val="20"/>
          <w:szCs w:val="20"/>
        </w:rPr>
      </w:pPr>
    </w:p>
    <w:p w:rsidR="00FA454C" w:rsidRDefault="00FA454C" w:rsidP="00F46174">
      <w:pPr>
        <w:rPr>
          <w:rFonts w:ascii="Comic Sans MS" w:hAnsi="Comic Sans MS"/>
          <w:sz w:val="20"/>
          <w:szCs w:val="20"/>
        </w:rPr>
      </w:pPr>
    </w:p>
    <w:p w:rsidR="00FA454C" w:rsidRDefault="00FA454C" w:rsidP="00F46174">
      <w:pPr>
        <w:rPr>
          <w:rFonts w:ascii="Comic Sans MS" w:hAnsi="Comic Sans MS"/>
          <w:sz w:val="20"/>
          <w:szCs w:val="20"/>
        </w:rPr>
      </w:pPr>
    </w:p>
    <w:p w:rsidR="00FA454C" w:rsidRDefault="00FA454C" w:rsidP="00F46174">
      <w:pPr>
        <w:rPr>
          <w:rFonts w:ascii="Comic Sans MS" w:hAnsi="Comic Sans MS"/>
          <w:sz w:val="20"/>
          <w:szCs w:val="20"/>
        </w:rPr>
      </w:pPr>
    </w:p>
    <w:p w:rsidR="00203BED" w:rsidRDefault="00203BED" w:rsidP="00F46174">
      <w:pPr>
        <w:rPr>
          <w:rFonts w:ascii="Comic Sans MS" w:hAnsi="Comic Sans MS"/>
          <w:sz w:val="20"/>
          <w:szCs w:val="20"/>
        </w:rPr>
      </w:pPr>
    </w:p>
    <w:p w:rsidR="00203BED" w:rsidRDefault="00203BED" w:rsidP="00F46174">
      <w:pPr>
        <w:rPr>
          <w:rFonts w:ascii="Comic Sans MS" w:hAnsi="Comic Sans MS"/>
          <w:sz w:val="20"/>
          <w:szCs w:val="20"/>
        </w:rPr>
      </w:pPr>
    </w:p>
    <w:p w:rsidR="00203BED" w:rsidRDefault="00203BED" w:rsidP="00F46174">
      <w:pPr>
        <w:rPr>
          <w:rFonts w:ascii="Comic Sans MS" w:hAnsi="Comic Sans MS"/>
          <w:sz w:val="20"/>
          <w:szCs w:val="20"/>
        </w:rPr>
      </w:pPr>
    </w:p>
    <w:p w:rsidR="00FA454C" w:rsidRDefault="00FA454C" w:rsidP="00F46174">
      <w:pPr>
        <w:rPr>
          <w:rFonts w:ascii="Comic Sans MS" w:hAnsi="Comic Sans MS"/>
          <w:sz w:val="20"/>
          <w:szCs w:val="20"/>
        </w:rPr>
      </w:pPr>
    </w:p>
    <w:p w:rsidR="00FA454C" w:rsidRDefault="00FA454C" w:rsidP="00F46174">
      <w:pPr>
        <w:rPr>
          <w:rFonts w:ascii="Comic Sans MS" w:hAnsi="Comic Sans MS"/>
          <w:sz w:val="20"/>
          <w:szCs w:val="20"/>
        </w:rPr>
      </w:pPr>
    </w:p>
    <w:p w:rsidR="00FA454C" w:rsidRDefault="00FA454C" w:rsidP="00F46174">
      <w:pPr>
        <w:rPr>
          <w:rFonts w:ascii="Comic Sans MS" w:hAnsi="Comic Sans MS"/>
          <w:sz w:val="20"/>
          <w:szCs w:val="20"/>
        </w:rPr>
      </w:pPr>
    </w:p>
    <w:p w:rsidR="00FA454C" w:rsidRPr="00033478" w:rsidRDefault="00FA454C" w:rsidP="00F46174">
      <w:pPr>
        <w:rPr>
          <w:rFonts w:ascii="Comic Sans MS" w:hAnsi="Comic Sans MS"/>
          <w:sz w:val="20"/>
          <w:szCs w:val="20"/>
        </w:rPr>
      </w:pPr>
    </w:p>
    <w:p w:rsidR="00F46174" w:rsidRPr="00033478" w:rsidRDefault="00F46174" w:rsidP="003D6E3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position w:val="-24"/>
          <w:sz w:val="20"/>
          <w:szCs w:val="20"/>
        </w:rPr>
        <w:object w:dxaOrig="1240" w:dyaOrig="620">
          <v:shape id="_x0000_i1031" type="#_x0000_t75" style="width:64pt;height:31pt" o:ole="">
            <v:imagedata r:id="rId27" o:title=""/>
          </v:shape>
          <o:OLEObject Type="Embed" ProgID="Equation.DSMT4" ShapeID="_x0000_i1031" DrawAspect="Content" ObjectID="_1344404225" r:id="rId28"/>
        </w:object>
      </w:r>
      <w:r w:rsidR="00634F54" w:rsidRPr="00033478">
        <w:rPr>
          <w:rFonts w:ascii="Comic Sans MS" w:hAnsi="Comic Sans MS"/>
          <w:sz w:val="20"/>
          <w:szCs w:val="20"/>
        </w:rPr>
        <w:t xml:space="preserve"> (</w:t>
      </w:r>
      <w:proofErr w:type="gramStart"/>
      <w:r w:rsidR="00634F54" w:rsidRPr="00033478">
        <w:rPr>
          <w:rFonts w:ascii="Comic Sans MS" w:hAnsi="Comic Sans MS"/>
          <w:sz w:val="20"/>
          <w:szCs w:val="20"/>
        </w:rPr>
        <w:t>try</w:t>
      </w:r>
      <w:proofErr w:type="gramEnd"/>
      <w:r w:rsidR="00634F54" w:rsidRPr="00033478">
        <w:rPr>
          <w:rFonts w:ascii="Comic Sans MS" w:hAnsi="Comic Sans MS"/>
          <w:sz w:val="20"/>
          <w:szCs w:val="20"/>
        </w:rPr>
        <w:t xml:space="preserve"> this one by multiplying first, then do it again but add first!)</w:t>
      </w:r>
    </w:p>
    <w:p w:rsidR="00E16A4B" w:rsidRPr="00033478" w:rsidRDefault="00E16A4B" w:rsidP="00E16A4B">
      <w:pPr>
        <w:rPr>
          <w:rFonts w:ascii="Comic Sans MS" w:hAnsi="Comic Sans MS"/>
          <w:sz w:val="20"/>
          <w:szCs w:val="20"/>
        </w:rPr>
        <w:sectPr w:rsidR="00E16A4B" w:rsidRPr="00033478" w:rsidSect="008D5FCC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203BED" w:rsidP="00FA454C">
      <w:pPr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43" type="#_x0000_t75" alt="" style="position:absolute;left:0;text-align:left;margin-left:-17.85pt;margin-top:13.1pt;width:64.85pt;height:47.1pt;z-index:-251649024;mso-position-horizontal-relative:text;mso-position-vertical-relative:text">
            <v:imagedata r:id="rId7" r:href="rId29"/>
          </v:shape>
        </w:pict>
      </w:r>
    </w:p>
    <w:p w:rsidR="00E16A4B" w:rsidRPr="00033478" w:rsidRDefault="00D30535" w:rsidP="00E16A4B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Don’t for</w:t>
      </w:r>
      <w:r w:rsidR="001A0F89">
        <w:rPr>
          <w:rFonts w:ascii="Comic Sans MS" w:hAnsi="Comic Sans MS"/>
          <w:sz w:val="20"/>
          <w:szCs w:val="20"/>
        </w:rPr>
        <w:t>get what we did on problem set 1.</w:t>
      </w:r>
      <w:r w:rsidRPr="00033478">
        <w:rPr>
          <w:rFonts w:ascii="Comic Sans MS" w:hAnsi="Comic Sans MS"/>
          <w:sz w:val="20"/>
          <w:szCs w:val="20"/>
        </w:rPr>
        <w:t>2, and solve these!</w:t>
      </w:r>
    </w:p>
    <w:p w:rsidR="00D30535" w:rsidRPr="00033478" w:rsidRDefault="00D30535" w:rsidP="00D30535">
      <w:pPr>
        <w:ind w:left="360"/>
        <w:rPr>
          <w:rFonts w:ascii="Comic Sans MS" w:hAnsi="Comic Sans MS"/>
          <w:sz w:val="20"/>
          <w:szCs w:val="20"/>
        </w:rPr>
      </w:pPr>
    </w:p>
    <w:p w:rsidR="00131B24" w:rsidRPr="00033478" w:rsidRDefault="00131B24" w:rsidP="00D30535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  <w:sectPr w:rsidR="00131B24" w:rsidRPr="00033478" w:rsidSect="008D5FC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30535" w:rsidRPr="00033478" w:rsidRDefault="006D26F4" w:rsidP="00D30535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lastRenderedPageBreak/>
        <w:t>y – 9 +3y = 15</w:t>
      </w:r>
    </w:p>
    <w:p w:rsidR="006D26F4" w:rsidRDefault="006D26F4" w:rsidP="006D26F4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6D26F4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6D26F4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6D26F4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6D26F4">
      <w:pPr>
        <w:ind w:left="1080"/>
        <w:rPr>
          <w:rFonts w:ascii="Comic Sans MS" w:hAnsi="Comic Sans MS"/>
          <w:sz w:val="20"/>
          <w:szCs w:val="20"/>
        </w:rPr>
      </w:pPr>
    </w:p>
    <w:p w:rsidR="00FA454C" w:rsidRPr="00033478" w:rsidRDefault="00FA454C" w:rsidP="006D26F4">
      <w:pPr>
        <w:ind w:left="1080"/>
        <w:rPr>
          <w:rFonts w:ascii="Comic Sans MS" w:hAnsi="Comic Sans MS"/>
          <w:sz w:val="20"/>
          <w:szCs w:val="20"/>
        </w:rPr>
      </w:pPr>
    </w:p>
    <w:p w:rsidR="00131B24" w:rsidRPr="00033478" w:rsidRDefault="00131B24" w:rsidP="006D26F4">
      <w:pPr>
        <w:ind w:left="1080"/>
        <w:rPr>
          <w:rFonts w:ascii="Comic Sans MS" w:hAnsi="Comic Sans MS"/>
          <w:sz w:val="20"/>
          <w:szCs w:val="20"/>
        </w:rPr>
      </w:pPr>
    </w:p>
    <w:p w:rsidR="006D26F4" w:rsidRPr="00033478" w:rsidRDefault="00F3036C" w:rsidP="00D30535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lastRenderedPageBreak/>
        <w:t>6d +12 – 4d = 124</w:t>
      </w:r>
    </w:p>
    <w:p w:rsidR="00F3036C" w:rsidRPr="00033478" w:rsidRDefault="00F3036C" w:rsidP="00F3036C">
      <w:pPr>
        <w:rPr>
          <w:rFonts w:ascii="Comic Sans MS" w:hAnsi="Comic Sans MS"/>
          <w:sz w:val="20"/>
          <w:szCs w:val="20"/>
        </w:rPr>
      </w:pPr>
    </w:p>
    <w:p w:rsidR="00131B24" w:rsidRPr="00033478" w:rsidRDefault="00131B24" w:rsidP="00F3036C">
      <w:pPr>
        <w:rPr>
          <w:rFonts w:ascii="Comic Sans MS" w:hAnsi="Comic Sans MS"/>
          <w:sz w:val="20"/>
          <w:szCs w:val="20"/>
        </w:rPr>
      </w:pPr>
    </w:p>
    <w:p w:rsidR="00F3036C" w:rsidRPr="00033478" w:rsidRDefault="00BF0329" w:rsidP="00D30535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3(x – 9) + 12 = 14</w:t>
      </w:r>
    </w:p>
    <w:p w:rsidR="00BF0329" w:rsidRDefault="00BF0329" w:rsidP="00BF0329">
      <w:pPr>
        <w:rPr>
          <w:rFonts w:ascii="Comic Sans MS" w:hAnsi="Comic Sans MS"/>
          <w:sz w:val="20"/>
          <w:szCs w:val="20"/>
        </w:rPr>
      </w:pPr>
    </w:p>
    <w:p w:rsidR="00FA454C" w:rsidRDefault="00FA454C" w:rsidP="00BF0329">
      <w:pPr>
        <w:rPr>
          <w:rFonts w:ascii="Comic Sans MS" w:hAnsi="Comic Sans MS"/>
          <w:sz w:val="20"/>
          <w:szCs w:val="20"/>
        </w:rPr>
      </w:pPr>
    </w:p>
    <w:p w:rsidR="00FA454C" w:rsidRDefault="00FA454C" w:rsidP="00BF0329">
      <w:pPr>
        <w:rPr>
          <w:rFonts w:ascii="Comic Sans MS" w:hAnsi="Comic Sans MS"/>
          <w:sz w:val="20"/>
          <w:szCs w:val="20"/>
        </w:rPr>
      </w:pPr>
    </w:p>
    <w:p w:rsidR="00FA454C" w:rsidRDefault="00FA454C" w:rsidP="00BF0329">
      <w:pPr>
        <w:rPr>
          <w:rFonts w:ascii="Comic Sans MS" w:hAnsi="Comic Sans MS"/>
          <w:sz w:val="20"/>
          <w:szCs w:val="20"/>
        </w:rPr>
      </w:pPr>
    </w:p>
    <w:p w:rsidR="00FA454C" w:rsidRDefault="00FA454C" w:rsidP="00BF0329">
      <w:pPr>
        <w:rPr>
          <w:rFonts w:ascii="Comic Sans MS" w:hAnsi="Comic Sans MS"/>
          <w:sz w:val="20"/>
          <w:szCs w:val="20"/>
        </w:rPr>
      </w:pPr>
    </w:p>
    <w:p w:rsidR="00FA454C" w:rsidRPr="00033478" w:rsidRDefault="00FA454C" w:rsidP="00BF0329">
      <w:pPr>
        <w:rPr>
          <w:rFonts w:ascii="Comic Sans MS" w:hAnsi="Comic Sans MS"/>
          <w:sz w:val="20"/>
          <w:szCs w:val="20"/>
        </w:rPr>
      </w:pPr>
    </w:p>
    <w:p w:rsidR="00BF0329" w:rsidRPr="00033478" w:rsidRDefault="00417A46" w:rsidP="00D30535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position w:val="-24"/>
          <w:sz w:val="20"/>
          <w:szCs w:val="20"/>
        </w:rPr>
        <w:object w:dxaOrig="1680" w:dyaOrig="620">
          <v:shape id="_x0000_i1032" type="#_x0000_t75" style="width:86pt;height:31pt" o:ole="">
            <v:imagedata r:id="rId30" o:title=""/>
          </v:shape>
          <o:OLEObject Type="Embed" ProgID="Equation.DSMT4" ShapeID="_x0000_i1032" DrawAspect="Content" ObjectID="_1344404226" r:id="rId31"/>
        </w:object>
      </w:r>
    </w:p>
    <w:p w:rsidR="00131B24" w:rsidRPr="00033478" w:rsidRDefault="00131B24" w:rsidP="00131B24">
      <w:pPr>
        <w:rPr>
          <w:rFonts w:ascii="Comic Sans MS" w:hAnsi="Comic Sans MS"/>
          <w:sz w:val="20"/>
          <w:szCs w:val="20"/>
        </w:rPr>
        <w:sectPr w:rsidR="00131B24" w:rsidRPr="00033478" w:rsidSect="008D5FCC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FA454C">
      <w:pPr>
        <w:ind w:left="360"/>
        <w:rPr>
          <w:rFonts w:ascii="Comic Sans MS" w:hAnsi="Comic Sans MS"/>
          <w:sz w:val="20"/>
          <w:szCs w:val="20"/>
        </w:rPr>
      </w:pPr>
    </w:p>
    <w:p w:rsidR="00131B24" w:rsidRPr="00033478" w:rsidRDefault="00203BED" w:rsidP="00131B24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44" type="#_x0000_t75" alt="" style="position:absolute;left:0;text-align:left;margin-left:-17.85pt;margin-top:4.3pt;width:64.85pt;height:47.1pt;z-index:-251648000;mso-position-horizontal-relative:text;mso-position-vertical-relative:text">
            <v:imagedata r:id="rId7" r:href="rId32"/>
          </v:shape>
        </w:pict>
      </w:r>
      <w:r w:rsidR="000F12B9" w:rsidRPr="00033478">
        <w:rPr>
          <w:rFonts w:ascii="Comic Sans MS" w:hAnsi="Comic Sans MS"/>
          <w:sz w:val="20"/>
          <w:szCs w:val="20"/>
        </w:rPr>
        <w:t xml:space="preserve">The perimeter of a rectangle is 175 in.  </w:t>
      </w:r>
      <w:r w:rsidR="00440C5E" w:rsidRPr="00033478">
        <w:rPr>
          <w:rFonts w:ascii="Comic Sans MS" w:hAnsi="Comic Sans MS"/>
          <w:sz w:val="20"/>
          <w:szCs w:val="20"/>
        </w:rPr>
        <w:t>The length of the rectangle is 5 tim</w:t>
      </w:r>
      <w:r w:rsidR="00D132F6" w:rsidRPr="00033478">
        <w:rPr>
          <w:rFonts w:ascii="Comic Sans MS" w:hAnsi="Comic Sans MS"/>
          <w:sz w:val="20"/>
          <w:szCs w:val="20"/>
        </w:rPr>
        <w:t>es the width, w.  Find the area</w:t>
      </w:r>
      <w:r w:rsidR="00440C5E" w:rsidRPr="00033478">
        <w:rPr>
          <w:rFonts w:ascii="Comic Sans MS" w:hAnsi="Comic Sans MS"/>
          <w:sz w:val="20"/>
          <w:szCs w:val="20"/>
        </w:rPr>
        <w:t xml:space="preserve"> of the rectangle.</w:t>
      </w:r>
    </w:p>
    <w:p w:rsidR="00D4310C" w:rsidRDefault="00D4310C" w:rsidP="00D4310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D4310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D4310C">
      <w:pPr>
        <w:ind w:left="360"/>
        <w:rPr>
          <w:rFonts w:ascii="Comic Sans MS" w:hAnsi="Comic Sans MS"/>
          <w:sz w:val="20"/>
          <w:szCs w:val="20"/>
        </w:rPr>
      </w:pPr>
    </w:p>
    <w:p w:rsidR="00FA454C" w:rsidRDefault="00FA454C" w:rsidP="00D4310C">
      <w:pPr>
        <w:ind w:left="360"/>
        <w:rPr>
          <w:rFonts w:ascii="Comic Sans MS" w:hAnsi="Comic Sans MS"/>
          <w:sz w:val="20"/>
          <w:szCs w:val="20"/>
        </w:rPr>
      </w:pPr>
    </w:p>
    <w:p w:rsidR="00FA454C" w:rsidRPr="00033478" w:rsidRDefault="00FA454C" w:rsidP="00D4310C">
      <w:pPr>
        <w:ind w:left="360"/>
        <w:rPr>
          <w:rFonts w:ascii="Comic Sans MS" w:hAnsi="Comic Sans MS"/>
          <w:sz w:val="20"/>
          <w:szCs w:val="20"/>
        </w:rPr>
      </w:pPr>
    </w:p>
    <w:p w:rsidR="00D4310C" w:rsidRPr="00033478" w:rsidRDefault="00203BED" w:rsidP="00131B24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45" type="#_x0000_t75" alt="" style="position:absolute;left:0;text-align:left;margin-left:-22.85pt;margin-top:-.25pt;width:64.85pt;height:47.1pt;z-index:-251646976;mso-position-horizontal-relative:text;mso-position-vertical-relative:text">
            <v:imagedata r:id="rId7" r:href="rId33"/>
          </v:shape>
        </w:pict>
      </w:r>
      <w:r w:rsidR="00D82C0A" w:rsidRPr="00033478">
        <w:rPr>
          <w:rFonts w:ascii="Comic Sans MS" w:hAnsi="Comic Sans MS"/>
          <w:sz w:val="20"/>
          <w:szCs w:val="20"/>
        </w:rPr>
        <w:t>Solve.</w:t>
      </w:r>
    </w:p>
    <w:p w:rsidR="00B04AD0" w:rsidRPr="00033478" w:rsidRDefault="00B04AD0" w:rsidP="00B04AD0">
      <w:pPr>
        <w:rPr>
          <w:rFonts w:ascii="Comic Sans MS" w:hAnsi="Comic Sans MS"/>
          <w:sz w:val="20"/>
          <w:szCs w:val="20"/>
        </w:rPr>
      </w:pPr>
    </w:p>
    <w:p w:rsidR="00B04AD0" w:rsidRPr="00033478" w:rsidRDefault="00ED47BE" w:rsidP="00B04AD0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k + 19 = 3k – 45</w:t>
      </w:r>
    </w:p>
    <w:p w:rsidR="00ED47BE" w:rsidRDefault="00ED47BE" w:rsidP="00ED47BE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ED47BE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ED47BE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ED47BE">
      <w:pPr>
        <w:ind w:left="1080"/>
        <w:rPr>
          <w:rFonts w:ascii="Comic Sans MS" w:hAnsi="Comic Sans MS"/>
          <w:sz w:val="20"/>
          <w:szCs w:val="20"/>
        </w:rPr>
      </w:pPr>
    </w:p>
    <w:p w:rsidR="00FA454C" w:rsidRDefault="00FA454C" w:rsidP="00ED47BE">
      <w:pPr>
        <w:ind w:left="1080"/>
        <w:rPr>
          <w:rFonts w:ascii="Comic Sans MS" w:hAnsi="Comic Sans MS"/>
          <w:sz w:val="20"/>
          <w:szCs w:val="20"/>
        </w:rPr>
      </w:pPr>
    </w:p>
    <w:p w:rsidR="00FA454C" w:rsidRPr="00033478" w:rsidRDefault="00FA454C" w:rsidP="00ED47BE">
      <w:pPr>
        <w:ind w:left="1080"/>
        <w:rPr>
          <w:rFonts w:ascii="Comic Sans MS" w:hAnsi="Comic Sans MS"/>
          <w:sz w:val="20"/>
          <w:szCs w:val="20"/>
        </w:rPr>
      </w:pPr>
    </w:p>
    <w:p w:rsidR="00ED47BE" w:rsidRPr="00033478" w:rsidRDefault="00D70A33" w:rsidP="00B04AD0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3(m – 4) = 6(5 – m)</w:t>
      </w:r>
    </w:p>
    <w:p w:rsidR="009A7951" w:rsidRDefault="009A7951" w:rsidP="009A7951">
      <w:pPr>
        <w:rPr>
          <w:rFonts w:ascii="Comic Sans MS" w:hAnsi="Comic Sans MS"/>
          <w:sz w:val="20"/>
          <w:szCs w:val="20"/>
        </w:rPr>
      </w:pPr>
    </w:p>
    <w:p w:rsidR="00FA454C" w:rsidRDefault="00FA454C" w:rsidP="009A7951">
      <w:pPr>
        <w:rPr>
          <w:rFonts w:ascii="Comic Sans MS" w:hAnsi="Comic Sans MS"/>
          <w:sz w:val="20"/>
          <w:szCs w:val="20"/>
        </w:rPr>
      </w:pPr>
    </w:p>
    <w:p w:rsidR="00FA454C" w:rsidRDefault="00FA454C" w:rsidP="009A7951">
      <w:pPr>
        <w:rPr>
          <w:rFonts w:ascii="Comic Sans MS" w:hAnsi="Comic Sans MS"/>
          <w:sz w:val="20"/>
          <w:szCs w:val="20"/>
        </w:rPr>
      </w:pPr>
    </w:p>
    <w:p w:rsidR="00FA454C" w:rsidRDefault="00FA454C" w:rsidP="009A7951">
      <w:pPr>
        <w:rPr>
          <w:rFonts w:ascii="Comic Sans MS" w:hAnsi="Comic Sans MS"/>
          <w:sz w:val="20"/>
          <w:szCs w:val="20"/>
        </w:rPr>
      </w:pPr>
    </w:p>
    <w:p w:rsidR="00FA454C" w:rsidRDefault="00FA454C" w:rsidP="009A7951">
      <w:pPr>
        <w:rPr>
          <w:rFonts w:ascii="Comic Sans MS" w:hAnsi="Comic Sans MS"/>
          <w:sz w:val="20"/>
          <w:szCs w:val="20"/>
        </w:rPr>
      </w:pPr>
    </w:p>
    <w:p w:rsidR="00FA454C" w:rsidRPr="00033478" w:rsidRDefault="00FA454C" w:rsidP="009A7951">
      <w:pPr>
        <w:rPr>
          <w:rFonts w:ascii="Comic Sans MS" w:hAnsi="Comic Sans MS"/>
          <w:sz w:val="20"/>
          <w:szCs w:val="20"/>
        </w:rPr>
      </w:pPr>
    </w:p>
    <w:p w:rsidR="009A7951" w:rsidRPr="00033478" w:rsidRDefault="009A7951" w:rsidP="00B04AD0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033478">
        <w:rPr>
          <w:rFonts w:ascii="Comic Sans MS" w:hAnsi="Comic Sans MS"/>
          <w:sz w:val="20"/>
          <w:szCs w:val="20"/>
        </w:rPr>
        <w:t>-2(p + 18) + 45 = p + 4(13 – p)</w:t>
      </w:r>
    </w:p>
    <w:sectPr w:rsidR="009A7951" w:rsidRPr="00033478" w:rsidSect="008D5FC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515E" w:rsidRDefault="0042515E">
      <w:r>
        <w:separator/>
      </w:r>
    </w:p>
  </w:endnote>
  <w:endnote w:type="continuationSeparator" w:id="0">
    <w:p w:rsidR="0042515E" w:rsidRDefault="004251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515E" w:rsidRDefault="0042515E">
      <w:r>
        <w:separator/>
      </w:r>
    </w:p>
  </w:footnote>
  <w:footnote w:type="continuationSeparator" w:id="0">
    <w:p w:rsidR="0042515E" w:rsidRDefault="0042515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515E" w:rsidRPr="00033478" w:rsidRDefault="0042515E">
    <w:pPr>
      <w:pStyle w:val="Header"/>
      <w:rPr>
        <w:rFonts w:ascii="Comic Sans MS" w:hAnsi="Comic Sans MS"/>
        <w:sz w:val="20"/>
        <w:szCs w:val="20"/>
      </w:rPr>
    </w:pPr>
    <w:r w:rsidRPr="00033478">
      <w:rPr>
        <w:rFonts w:ascii="Comic Sans MS" w:hAnsi="Comic Sans MS"/>
        <w:sz w:val="20"/>
        <w:szCs w:val="20"/>
      </w:rPr>
      <w:t>Name ___________________</w:t>
    </w:r>
    <w:r>
      <w:rPr>
        <w:rFonts w:ascii="Comic Sans MS" w:hAnsi="Comic Sans MS"/>
        <w:sz w:val="20"/>
        <w:szCs w:val="20"/>
      </w:rPr>
      <w:t>____________</w:t>
    </w:r>
    <w:r w:rsidRPr="00033478">
      <w:rPr>
        <w:rFonts w:ascii="Comic Sans MS" w:hAnsi="Comic Sans MS"/>
        <w:sz w:val="20"/>
        <w:szCs w:val="20"/>
      </w:rPr>
      <w:t>_____________ Date _________</w:t>
    </w:r>
    <w:r>
      <w:rPr>
        <w:rFonts w:ascii="Comic Sans MS" w:hAnsi="Comic Sans MS"/>
        <w:sz w:val="20"/>
        <w:szCs w:val="20"/>
      </w:rPr>
      <w:t>____</w:t>
    </w:r>
    <w:r w:rsidRPr="00033478">
      <w:rPr>
        <w:rFonts w:ascii="Comic Sans MS" w:hAnsi="Comic Sans MS"/>
        <w:sz w:val="20"/>
        <w:szCs w:val="20"/>
      </w:rPr>
      <w:t>_________ Period 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9D2A42"/>
    <w:multiLevelType w:val="hybridMultilevel"/>
    <w:tmpl w:val="C5EC7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750175"/>
    <w:multiLevelType w:val="hybridMultilevel"/>
    <w:tmpl w:val="4F224C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stylePaneFormatFilter w:val="3F01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77872"/>
    <w:rsid w:val="00011E31"/>
    <w:rsid w:val="00033478"/>
    <w:rsid w:val="00067412"/>
    <w:rsid w:val="00074A28"/>
    <w:rsid w:val="00083A77"/>
    <w:rsid w:val="000A1ED1"/>
    <w:rsid w:val="000C73DE"/>
    <w:rsid w:val="000F12B9"/>
    <w:rsid w:val="0010594F"/>
    <w:rsid w:val="00131B24"/>
    <w:rsid w:val="00141CC3"/>
    <w:rsid w:val="00161263"/>
    <w:rsid w:val="001A0F89"/>
    <w:rsid w:val="001B18E1"/>
    <w:rsid w:val="001C3225"/>
    <w:rsid w:val="001D0D07"/>
    <w:rsid w:val="001D3E77"/>
    <w:rsid w:val="001E0A36"/>
    <w:rsid w:val="00203BED"/>
    <w:rsid w:val="00254C49"/>
    <w:rsid w:val="0027411F"/>
    <w:rsid w:val="0028296A"/>
    <w:rsid w:val="002A7AED"/>
    <w:rsid w:val="002B5FA4"/>
    <w:rsid w:val="002C1707"/>
    <w:rsid w:val="002D001D"/>
    <w:rsid w:val="002D6E30"/>
    <w:rsid w:val="003008C5"/>
    <w:rsid w:val="003168F5"/>
    <w:rsid w:val="00317BF3"/>
    <w:rsid w:val="003A03BC"/>
    <w:rsid w:val="003D6E37"/>
    <w:rsid w:val="00401FA5"/>
    <w:rsid w:val="00417A46"/>
    <w:rsid w:val="00423E92"/>
    <w:rsid w:val="0042515E"/>
    <w:rsid w:val="00440C5E"/>
    <w:rsid w:val="004511DE"/>
    <w:rsid w:val="004936C4"/>
    <w:rsid w:val="004C67F6"/>
    <w:rsid w:val="004D36B6"/>
    <w:rsid w:val="00526D92"/>
    <w:rsid w:val="00531D38"/>
    <w:rsid w:val="00550371"/>
    <w:rsid w:val="0058620F"/>
    <w:rsid w:val="006049E5"/>
    <w:rsid w:val="00634F54"/>
    <w:rsid w:val="00657789"/>
    <w:rsid w:val="0069564B"/>
    <w:rsid w:val="006D26F4"/>
    <w:rsid w:val="007233D3"/>
    <w:rsid w:val="00741DCF"/>
    <w:rsid w:val="00787A5D"/>
    <w:rsid w:val="00795567"/>
    <w:rsid w:val="007C3094"/>
    <w:rsid w:val="007D0082"/>
    <w:rsid w:val="008159D8"/>
    <w:rsid w:val="00867EEE"/>
    <w:rsid w:val="00887574"/>
    <w:rsid w:val="008C15B2"/>
    <w:rsid w:val="008D0ACD"/>
    <w:rsid w:val="008D3951"/>
    <w:rsid w:val="008D5FCC"/>
    <w:rsid w:val="009022C6"/>
    <w:rsid w:val="00927161"/>
    <w:rsid w:val="009A7951"/>
    <w:rsid w:val="009D203A"/>
    <w:rsid w:val="009D334D"/>
    <w:rsid w:val="009F0E77"/>
    <w:rsid w:val="00A71217"/>
    <w:rsid w:val="00AB1A5A"/>
    <w:rsid w:val="00AC2607"/>
    <w:rsid w:val="00AE283F"/>
    <w:rsid w:val="00B04AD0"/>
    <w:rsid w:val="00B22DB6"/>
    <w:rsid w:val="00B46163"/>
    <w:rsid w:val="00B468E9"/>
    <w:rsid w:val="00BA2D53"/>
    <w:rsid w:val="00BB5A71"/>
    <w:rsid w:val="00BC08C1"/>
    <w:rsid w:val="00BF0329"/>
    <w:rsid w:val="00C03A5B"/>
    <w:rsid w:val="00C67A42"/>
    <w:rsid w:val="00C71B11"/>
    <w:rsid w:val="00CD4B34"/>
    <w:rsid w:val="00D132F6"/>
    <w:rsid w:val="00D13F80"/>
    <w:rsid w:val="00D30535"/>
    <w:rsid w:val="00D4310C"/>
    <w:rsid w:val="00D654EF"/>
    <w:rsid w:val="00D70A33"/>
    <w:rsid w:val="00D73F32"/>
    <w:rsid w:val="00D75F08"/>
    <w:rsid w:val="00D82C0A"/>
    <w:rsid w:val="00D85FA8"/>
    <w:rsid w:val="00D866D4"/>
    <w:rsid w:val="00D87903"/>
    <w:rsid w:val="00D91BFD"/>
    <w:rsid w:val="00DF0DE9"/>
    <w:rsid w:val="00E16A4B"/>
    <w:rsid w:val="00E4149A"/>
    <w:rsid w:val="00E4444F"/>
    <w:rsid w:val="00E61353"/>
    <w:rsid w:val="00E77872"/>
    <w:rsid w:val="00EB2C1E"/>
    <w:rsid w:val="00EC497A"/>
    <w:rsid w:val="00ED47BE"/>
    <w:rsid w:val="00EF24D9"/>
    <w:rsid w:val="00EF3E3C"/>
    <w:rsid w:val="00F3036C"/>
    <w:rsid w:val="00F4560E"/>
    <w:rsid w:val="00F46174"/>
    <w:rsid w:val="00FA454C"/>
    <w:rsid w:val="00FF18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D3E7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7787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E778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033478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s3.amazonaws.com/l.thumbs.canstockphoto.com/canstock0807561.jpg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http://s3.amazonaws.com/l.thumbs.canstockphoto.com/canstock0807561.jpg" TargetMode="Externa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http://s3.amazonaws.com/l.thumbs.canstockphoto.com/canstock0807561.jpg" TargetMode="External"/><Relationship Id="rId29" Type="http://schemas.openxmlformats.org/officeDocument/2006/relationships/image" Target="http://s3.amazonaws.com/l.thumbs.canstockphoto.com/canstock0807561.jpg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http://s3.amazonaws.com/l.thumbs.canstockphoto.com/canstock0807561.jpg" TargetMode="External"/><Relationship Id="rId24" Type="http://schemas.openxmlformats.org/officeDocument/2006/relationships/oleObject" Target="embeddings/oleObject5.bin"/><Relationship Id="rId32" Type="http://schemas.openxmlformats.org/officeDocument/2006/relationships/image" Target="http://s3.amazonaws.com/l.thumbs.canstockphoto.com/canstock0807561.jpg" TargetMode="External"/><Relationship Id="rId5" Type="http://schemas.openxmlformats.org/officeDocument/2006/relationships/footnotes" Target="footnotes.xml"/><Relationship Id="rId15" Type="http://schemas.openxmlformats.org/officeDocument/2006/relationships/image" Target="http://s3.amazonaws.com/l.thumbs.canstockphoto.com/canstock0807561.jpg" TargetMode="External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10" Type="http://schemas.openxmlformats.org/officeDocument/2006/relationships/image" Target="http://s3.amazonaws.com/l.thumbs.canstockphoto.com/canstock0807561.jpg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http://s3.amazonaws.com/l.thumbs.canstockphoto.com/canstock0807561.jpg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415</Words>
  <Characters>189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r</vt:lpstr>
    </vt:vector>
  </TitlesOfParts>
  <Company>Hilliard City Schools</Company>
  <LinksUpToDate>false</LinksUpToDate>
  <CharactersWithSpaces>2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r</dc:title>
  <dc:creator>HCSD</dc:creator>
  <cp:lastModifiedBy>Windows User</cp:lastModifiedBy>
  <cp:revision>12</cp:revision>
  <dcterms:created xsi:type="dcterms:W3CDTF">2010-08-23T15:11:00Z</dcterms:created>
  <dcterms:modified xsi:type="dcterms:W3CDTF">2010-08-27T12:49:00Z</dcterms:modified>
</cp:coreProperties>
</file>